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FC5A4AF" w14:textId="77777777" w:rsidR="009425E5" w:rsidRPr="00876A9D" w:rsidRDefault="00983E5C" w:rsidP="004D2732">
      <w:pPr>
        <w:tabs>
          <w:tab w:val="left" w:pos="360"/>
        </w:tabs>
        <w:spacing w:before="0"/>
        <w:ind w:right="0"/>
        <w:jc w:val="center"/>
        <w:rPr>
          <w:rFonts w:ascii="Arial" w:hAnsi="Arial" w:cs="Arial"/>
          <w:sz w:val="22"/>
          <w:szCs w:val="22"/>
        </w:rPr>
      </w:pPr>
      <w:bookmarkStart w:id="0" w:name="_GoBack"/>
      <w:bookmarkEnd w:id="0"/>
      <w:r>
        <w:rPr>
          <w:noProof/>
        </w:rPr>
        <w:drawing>
          <wp:anchor distT="0" distB="0" distL="114300" distR="114300" simplePos="0" relativeHeight="251658240" behindDoc="1" locked="0" layoutInCell="1" allowOverlap="1" wp14:anchorId="74FB8927" wp14:editId="70C9A23D">
            <wp:simplePos x="0" y="0"/>
            <wp:positionH relativeFrom="margin">
              <wp:align>center</wp:align>
            </wp:positionH>
            <wp:positionV relativeFrom="paragraph">
              <wp:posOffset>-13335</wp:posOffset>
            </wp:positionV>
            <wp:extent cx="6127750" cy="10061575"/>
            <wp:effectExtent l="0" t="0" r="0" b="0"/>
            <wp:wrapNone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0" cy="10061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7216" behindDoc="0" locked="0" layoutInCell="1" allowOverlap="1" wp14:anchorId="0261EEC8" wp14:editId="02122270">
                <wp:simplePos x="0" y="0"/>
                <wp:positionH relativeFrom="margin">
                  <wp:posOffset>200660</wp:posOffset>
                </wp:positionH>
                <wp:positionV relativeFrom="paragraph">
                  <wp:posOffset>2562225</wp:posOffset>
                </wp:positionV>
                <wp:extent cx="4912995" cy="432435"/>
                <wp:effectExtent l="635" t="1270" r="1270" b="444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2995" cy="432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89A09C" w14:textId="77777777" w:rsidR="009425E5" w:rsidRPr="006D7910" w:rsidRDefault="009425E5" w:rsidP="004D2732">
                            <w:pPr>
                              <w:spacing w:before="0"/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CA5270"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  <w:t>Algebraic Express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0261EEC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.8pt;margin-top:201.75pt;width:386.85pt;height:34.05pt;z-index:25165721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" stroked="f">
                <v:textbox style="mso-fit-shape-to-text:t">
                  <w:txbxContent>
                    <w:p w14:paraId="0489A09C" w14:textId="77777777" w:rsidR="009425E5" w:rsidRPr="006D7910" w:rsidRDefault="009425E5" w:rsidP="004D2732">
                      <w:pPr>
                        <w:spacing w:before="0"/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</w:pPr>
                      <w:r w:rsidRPr="00CA5270"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  <w:t>Algebraic Expression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C4B9D5F" w14:textId="77777777" w:rsidR="009425E5" w:rsidRDefault="009425E5" w:rsidP="0010035C">
      <w:pPr>
        <w:tabs>
          <w:tab w:val="left" w:pos="360"/>
        </w:tabs>
        <w:jc w:val="both"/>
        <w:rPr>
          <w:b/>
          <w:u w:val="single"/>
        </w:rPr>
        <w:sectPr w:rsidR="009425E5" w:rsidSect="000938A6">
          <w:footerReference w:type="even" r:id="rId8"/>
          <w:pgSz w:w="11906" w:h="16838"/>
          <w:pgMar w:top="1134" w:right="1440" w:bottom="1440" w:left="1440" w:header="709" w:footer="510" w:gutter="0"/>
          <w:cols w:space="708"/>
          <w:titlePg/>
          <w:docGrid w:linePitch="360"/>
        </w:sectPr>
      </w:pPr>
    </w:p>
    <w:p w14:paraId="2BE13083" w14:textId="55CE1391" w:rsidR="00B236D9" w:rsidRPr="004739A5" w:rsidRDefault="00CB6313" w:rsidP="00733E6F">
      <w:pPr>
        <w:rPr>
          <w:b/>
          <w:bCs/>
        </w:rPr>
      </w:pPr>
      <w:r w:rsidRPr="004739A5">
        <w:rPr>
          <w:b/>
          <w:bCs/>
        </w:rPr>
        <w:lastRenderedPageBreak/>
        <w:t>Calculators may NOT be used to answer these questions</w:t>
      </w:r>
      <w:r w:rsidR="004739A5">
        <w:rPr>
          <w:b/>
          <w:bCs/>
        </w:rPr>
        <w:t>.</w:t>
      </w:r>
    </w:p>
    <w:p w14:paraId="790ED3C0" w14:textId="77777777" w:rsidR="00B236D9" w:rsidRDefault="00B236D9" w:rsidP="00E06CB6">
      <w:pPr>
        <w:pStyle w:val="questionlevel-1"/>
        <w:rPr>
          <w:b/>
          <w:bCs/>
          <w:color w:val="000000"/>
        </w:rPr>
      </w:pPr>
    </w:p>
    <w:p w14:paraId="48DE5580" w14:textId="77777777" w:rsidR="009425E5" w:rsidRPr="006D0CEB" w:rsidRDefault="00465E0B" w:rsidP="00E06CB6">
      <w:pPr>
        <w:pStyle w:val="questionlevel-1"/>
        <w:rPr>
          <w:color w:val="000000"/>
        </w:rPr>
      </w:pPr>
      <w:r>
        <w:rPr>
          <w:b/>
          <w:bCs/>
          <w:color w:val="000000"/>
        </w:rPr>
        <w:t>1</w:t>
      </w:r>
      <w:r w:rsidR="009425E5" w:rsidRPr="006D0CEB">
        <w:rPr>
          <w:b/>
          <w:bCs/>
          <w:color w:val="000000"/>
        </w:rPr>
        <w:t>.</w:t>
      </w:r>
      <w:r w:rsidR="009425E5" w:rsidRPr="006D0CEB">
        <w:rPr>
          <w:b/>
          <w:bCs/>
          <w:color w:val="000000"/>
        </w:rPr>
        <w:tab/>
      </w:r>
      <w:r w:rsidR="009425E5" w:rsidRPr="006D0CEB">
        <w:rPr>
          <w:color w:val="000000"/>
        </w:rPr>
        <w:t>Expand and simplify</w:t>
      </w:r>
      <w:r w:rsidR="009425E5">
        <w:rPr>
          <w:color w:val="000000"/>
        </w:rPr>
        <w:t xml:space="preserve">  </w:t>
      </w:r>
      <w:r w:rsidR="009425E5" w:rsidRPr="006D0CEB">
        <w:rPr>
          <w:color w:val="000000"/>
        </w:rPr>
        <w:t>(4</w:t>
      </w:r>
      <w:r w:rsidR="009425E5" w:rsidRPr="006D0CEB">
        <w:rPr>
          <w:i/>
          <w:iCs/>
          <w:color w:val="000000"/>
        </w:rPr>
        <w:t xml:space="preserve">x </w:t>
      </w:r>
      <w:r w:rsidR="009425E5" w:rsidRPr="006D0CEB">
        <w:rPr>
          <w:color w:val="000000"/>
        </w:rPr>
        <w:t>− 3)(3</w:t>
      </w:r>
      <w:r w:rsidR="009425E5" w:rsidRPr="006D0CEB">
        <w:rPr>
          <w:i/>
          <w:iCs/>
          <w:color w:val="000000"/>
        </w:rPr>
        <w:t xml:space="preserve">x </w:t>
      </w:r>
      <w:r w:rsidR="009425E5" w:rsidRPr="006D0CEB">
        <w:rPr>
          <w:color w:val="000000"/>
        </w:rPr>
        <w:t>+ 1)</w:t>
      </w:r>
    </w:p>
    <w:p w14:paraId="1482E6F2" w14:textId="432CA947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 xml:space="preserve"> (Total for Question </w:t>
      </w:r>
      <w:r w:rsidR="000F3917">
        <w:rPr>
          <w:color w:val="000000"/>
        </w:rPr>
        <w:t>1</w:t>
      </w:r>
      <w:r w:rsidRPr="006D0CEB">
        <w:rPr>
          <w:color w:val="000000"/>
        </w:rPr>
        <w:t xml:space="preserve"> is 2 marks)</w:t>
      </w:r>
    </w:p>
    <w:p w14:paraId="7CE2846A" w14:textId="77777777" w:rsidR="002E7AFF" w:rsidRDefault="002E7AFF" w:rsidP="00BD5492">
      <w:pPr>
        <w:pStyle w:val="questionlevel-1"/>
        <w:rPr>
          <w:b/>
          <w:bCs/>
          <w:color w:val="000000"/>
        </w:rPr>
      </w:pPr>
    </w:p>
    <w:p w14:paraId="18FEC0AF" w14:textId="77777777" w:rsidR="009425E5" w:rsidRPr="006D0CEB" w:rsidRDefault="00465E0B" w:rsidP="00BD5492">
      <w:pPr>
        <w:pStyle w:val="questionlevel-1"/>
        <w:rPr>
          <w:color w:val="000000"/>
        </w:rPr>
      </w:pPr>
      <w:r>
        <w:rPr>
          <w:b/>
          <w:bCs/>
          <w:color w:val="000000"/>
        </w:rPr>
        <w:t>2</w:t>
      </w:r>
      <w:r w:rsidR="009425E5" w:rsidRPr="006D0CEB">
        <w:rPr>
          <w:b/>
          <w:bCs/>
          <w:color w:val="000000"/>
        </w:rPr>
        <w:t>.</w:t>
      </w:r>
      <w:r w:rsidR="009425E5" w:rsidRPr="006D0CEB">
        <w:rPr>
          <w:b/>
          <w:bCs/>
          <w:color w:val="000000"/>
        </w:rPr>
        <w:tab/>
      </w:r>
      <w:r w:rsidR="009425E5" w:rsidRPr="006D0CEB">
        <w:rPr>
          <w:color w:val="000000"/>
        </w:rPr>
        <w:t>(</w:t>
      </w:r>
      <w:r w:rsidR="009425E5" w:rsidRPr="006D0CEB">
        <w:rPr>
          <w:i/>
          <w:color w:val="000000"/>
        </w:rPr>
        <w:t>a</w:t>
      </w:r>
      <w:r w:rsidR="009425E5" w:rsidRPr="006D0CEB">
        <w:rPr>
          <w:color w:val="000000"/>
        </w:rPr>
        <w:t>)</w:t>
      </w:r>
      <w:r w:rsidR="009425E5" w:rsidRPr="006D0CEB">
        <w:rPr>
          <w:i/>
          <w:color w:val="000000"/>
        </w:rPr>
        <w:tab/>
      </w:r>
      <w:r w:rsidR="009425E5" w:rsidRPr="006D0CEB">
        <w:rPr>
          <w:color w:val="000000"/>
        </w:rPr>
        <w:t>Expand and simplify</w:t>
      </w:r>
      <w:r w:rsidR="009425E5" w:rsidRPr="006D0CEB">
        <w:rPr>
          <w:color w:val="000000"/>
        </w:rPr>
        <w:tab/>
        <w:t>(2</w:t>
      </w:r>
      <w:r w:rsidR="009425E5" w:rsidRPr="006D0CEB">
        <w:rPr>
          <w:i/>
          <w:iCs/>
          <w:color w:val="000000"/>
        </w:rPr>
        <w:t xml:space="preserve">x </w:t>
      </w:r>
      <w:r w:rsidR="009425E5" w:rsidRPr="006D0CEB">
        <w:rPr>
          <w:color w:val="000000"/>
        </w:rPr>
        <w:t>+ 1)(</w:t>
      </w:r>
      <w:r w:rsidR="009425E5" w:rsidRPr="006D0CEB">
        <w:rPr>
          <w:i/>
          <w:iCs/>
          <w:color w:val="000000"/>
        </w:rPr>
        <w:t xml:space="preserve">x </w:t>
      </w:r>
      <w:r w:rsidR="009425E5" w:rsidRPr="006D0CEB">
        <w:rPr>
          <w:color w:val="000000"/>
        </w:rPr>
        <w:t>− 4)</w:t>
      </w:r>
    </w:p>
    <w:p w14:paraId="0032BBE4" w14:textId="77777777" w:rsidR="009425E5" w:rsidRPr="006D0CEB" w:rsidRDefault="009425E5" w:rsidP="006D0CEB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355EC3CA" w14:textId="77777777" w:rsidR="009425E5" w:rsidRPr="006D0CEB" w:rsidRDefault="009425E5" w:rsidP="00BD5492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b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>Expand and simplify</w:t>
      </w:r>
      <w:r w:rsidRPr="006D0CEB">
        <w:rPr>
          <w:color w:val="000000"/>
        </w:rPr>
        <w:tab/>
        <w:t>(3</w:t>
      </w:r>
      <w:r w:rsidRPr="006D0CEB">
        <w:rPr>
          <w:i/>
          <w:iCs/>
          <w:color w:val="000000"/>
        </w:rPr>
        <w:t xml:space="preserve">x </w:t>
      </w:r>
      <w:r w:rsidRPr="006D0CEB">
        <w:rPr>
          <w:color w:val="000000"/>
        </w:rPr>
        <w:t>− 5</w:t>
      </w:r>
      <w:r w:rsidRPr="006D0CEB">
        <w:rPr>
          <w:i/>
          <w:iCs/>
          <w:color w:val="000000"/>
        </w:rPr>
        <w:t>y</w:t>
      </w:r>
      <w:r w:rsidRPr="006D0CEB">
        <w:rPr>
          <w:color w:val="000000"/>
        </w:rPr>
        <w:t>)</w:t>
      </w:r>
      <w:r w:rsidRPr="006D0CEB">
        <w:rPr>
          <w:color w:val="000000"/>
          <w:vertAlign w:val="superscript"/>
        </w:rPr>
        <w:t>2</w:t>
      </w:r>
    </w:p>
    <w:p w14:paraId="0F89EB70" w14:textId="77777777" w:rsidR="009425E5" w:rsidRPr="006D0CEB" w:rsidRDefault="009425E5" w:rsidP="006D0CEB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3919DB64" w14:textId="3A3CD31D" w:rsidR="009425E5" w:rsidRPr="006D0CEB" w:rsidRDefault="009425E5" w:rsidP="00E16A55">
      <w:pPr>
        <w:pStyle w:val="totalmarks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0F3917">
        <w:rPr>
          <w:color w:val="000000"/>
        </w:rPr>
        <w:t>2</w:t>
      </w:r>
      <w:r w:rsidRPr="006D0CEB">
        <w:rPr>
          <w:color w:val="000000"/>
        </w:rPr>
        <w:t xml:space="preserve"> is 4 marks)</w:t>
      </w:r>
    </w:p>
    <w:p w14:paraId="30024B8B" w14:textId="77777777" w:rsidR="009425E5" w:rsidRDefault="009425E5" w:rsidP="00BD5492">
      <w:pPr>
        <w:pStyle w:val="questionlevel-1"/>
        <w:rPr>
          <w:b/>
          <w:bCs/>
          <w:color w:val="000000"/>
        </w:rPr>
      </w:pPr>
    </w:p>
    <w:p w14:paraId="6318E085" w14:textId="77777777" w:rsidR="009425E5" w:rsidRPr="006D0CEB" w:rsidRDefault="009425E5" w:rsidP="00BD5492">
      <w:pPr>
        <w:pStyle w:val="questionlevel-1"/>
        <w:rPr>
          <w:color w:val="000000"/>
        </w:rPr>
      </w:pPr>
      <w:r w:rsidRPr="006D0CEB">
        <w:rPr>
          <w:b/>
          <w:bCs/>
          <w:color w:val="000000"/>
        </w:rPr>
        <w:t>3.</w:t>
      </w:r>
      <w:r w:rsidRPr="006D0CEB">
        <w:rPr>
          <w:b/>
          <w:bCs/>
          <w:color w:val="000000"/>
        </w:rPr>
        <w:tab/>
      </w:r>
      <w:r w:rsidRPr="006D0CEB">
        <w:rPr>
          <w:color w:val="000000"/>
        </w:rPr>
        <w:t>(</w:t>
      </w:r>
      <w:r w:rsidRPr="006D0CEB">
        <w:rPr>
          <w:i/>
          <w:iCs/>
          <w:color w:val="000000"/>
        </w:rPr>
        <w:t>a</w:t>
      </w:r>
      <w:r w:rsidRPr="006D0CEB">
        <w:rPr>
          <w:color w:val="000000"/>
        </w:rPr>
        <w:t>)</w:t>
      </w:r>
      <w:r w:rsidRPr="006D0CEB">
        <w:rPr>
          <w:i/>
          <w:iCs/>
          <w:color w:val="000000"/>
        </w:rPr>
        <w:tab/>
      </w:r>
      <w:r w:rsidRPr="006D0CEB">
        <w:rPr>
          <w:color w:val="000000"/>
        </w:rPr>
        <w:t>Expand and simplify</w:t>
      </w:r>
      <w:r w:rsidRPr="006D0CEB">
        <w:rPr>
          <w:color w:val="000000"/>
        </w:rPr>
        <w:tab/>
        <w:t>(</w:t>
      </w:r>
      <w:r w:rsidRPr="006D0CEB">
        <w:rPr>
          <w:i/>
          <w:iCs/>
          <w:color w:val="000000"/>
        </w:rPr>
        <w:t xml:space="preserve">x </w:t>
      </w:r>
      <w:r w:rsidRPr="006D0CEB">
        <w:rPr>
          <w:color w:val="000000"/>
        </w:rPr>
        <w:t xml:space="preserve">– </w:t>
      </w:r>
      <w:r w:rsidRPr="006D0CEB">
        <w:rPr>
          <w:i/>
          <w:iCs/>
          <w:color w:val="000000"/>
        </w:rPr>
        <w:t>y</w:t>
      </w:r>
      <w:r w:rsidRPr="006D0CEB">
        <w:rPr>
          <w:color w:val="000000"/>
        </w:rPr>
        <w:t xml:space="preserve">)( </w:t>
      </w:r>
      <w:r w:rsidRPr="006D0CEB">
        <w:rPr>
          <w:i/>
          <w:iCs/>
          <w:color w:val="000000"/>
        </w:rPr>
        <w:t xml:space="preserve">x </w:t>
      </w:r>
      <w:r w:rsidRPr="006D0CEB">
        <w:rPr>
          <w:color w:val="000000"/>
        </w:rPr>
        <w:t>+ 2</w:t>
      </w:r>
      <w:r w:rsidRPr="006D0CEB">
        <w:rPr>
          <w:i/>
          <w:iCs/>
          <w:color w:val="000000"/>
        </w:rPr>
        <w:t>y</w:t>
      </w:r>
      <w:r w:rsidRPr="006D0CEB">
        <w:rPr>
          <w:color w:val="000000"/>
        </w:rPr>
        <w:t>)</w:t>
      </w:r>
    </w:p>
    <w:p w14:paraId="4C6A4407" w14:textId="77777777" w:rsidR="009425E5" w:rsidRPr="006D0CEB" w:rsidRDefault="009425E5" w:rsidP="006D0CEB">
      <w:pPr>
        <w:pStyle w:val="partmarks"/>
        <w:rPr>
          <w:color w:val="000000"/>
        </w:rPr>
      </w:pPr>
      <w:r w:rsidRPr="006D0CEB">
        <w:rPr>
          <w:color w:val="000000"/>
        </w:rPr>
        <w:t xml:space="preserve"> (2)</w:t>
      </w:r>
    </w:p>
    <w:p w14:paraId="23C0A819" w14:textId="77777777" w:rsidR="009425E5" w:rsidRPr="006D0CEB" w:rsidRDefault="009425E5" w:rsidP="00E16A55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iCs/>
          <w:color w:val="000000"/>
        </w:rPr>
        <w:t>b</w:t>
      </w:r>
      <w:r w:rsidRPr="006D0CEB">
        <w:rPr>
          <w:color w:val="000000"/>
        </w:rPr>
        <w:t>)</w:t>
      </w:r>
      <w:r w:rsidRPr="006D0CEB">
        <w:rPr>
          <w:i/>
          <w:iCs/>
          <w:color w:val="000000"/>
        </w:rPr>
        <w:tab/>
      </w:r>
      <w:r w:rsidRPr="006D0CEB">
        <w:rPr>
          <w:color w:val="000000"/>
        </w:rPr>
        <w:t>Factorise</w:t>
      </w:r>
      <w:r>
        <w:rPr>
          <w:color w:val="000000"/>
        </w:rPr>
        <w:t xml:space="preserve">  </w:t>
      </w:r>
      <w:r w:rsidRPr="006D0CEB">
        <w:rPr>
          <w:color w:val="000000"/>
        </w:rPr>
        <w:t>12</w:t>
      </w:r>
      <w:r w:rsidRPr="006D0CEB">
        <w:rPr>
          <w:i/>
          <w:iCs/>
          <w:color w:val="000000"/>
        </w:rPr>
        <w:t>u</w:t>
      </w:r>
      <w:r w:rsidRPr="006D0CEB">
        <w:rPr>
          <w:color w:val="000000"/>
          <w:vertAlign w:val="superscript"/>
        </w:rPr>
        <w:t>2</w:t>
      </w:r>
      <w:r w:rsidRPr="006D0CEB">
        <w:rPr>
          <w:i/>
          <w:iCs/>
          <w:color w:val="000000"/>
        </w:rPr>
        <w:t>t</w:t>
      </w:r>
      <w:r w:rsidRPr="006D0CEB">
        <w:rPr>
          <w:color w:val="000000"/>
          <w:vertAlign w:val="superscript"/>
        </w:rPr>
        <w:t>2</w:t>
      </w:r>
      <w:r w:rsidRPr="006D0CEB">
        <w:rPr>
          <w:color w:val="000000"/>
        </w:rPr>
        <w:t xml:space="preserve"> + 18</w:t>
      </w:r>
      <w:r w:rsidRPr="006D0CEB">
        <w:rPr>
          <w:i/>
          <w:iCs/>
          <w:color w:val="000000"/>
        </w:rPr>
        <w:t>ut</w:t>
      </w:r>
      <w:r w:rsidRPr="006D0CEB">
        <w:rPr>
          <w:color w:val="000000"/>
          <w:vertAlign w:val="superscript"/>
        </w:rPr>
        <w:t>3</w:t>
      </w:r>
    </w:p>
    <w:p w14:paraId="30FD7B9C" w14:textId="77777777" w:rsidR="009425E5" w:rsidRPr="006D0CEB" w:rsidRDefault="009425E5" w:rsidP="006D0CEB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077BCFD0" w14:textId="77777777" w:rsidR="009425E5" w:rsidRPr="006D0CEB" w:rsidRDefault="009425E5" w:rsidP="006D0CEB">
      <w:pPr>
        <w:pStyle w:val="totalmarks"/>
        <w:rPr>
          <w:color w:val="000000"/>
        </w:rPr>
      </w:pPr>
      <w:r w:rsidRPr="006D0CEB">
        <w:rPr>
          <w:color w:val="000000"/>
        </w:rPr>
        <w:t>(Total for Question 3 is 4 marks)</w:t>
      </w:r>
    </w:p>
    <w:p w14:paraId="33E0249F" w14:textId="77777777" w:rsidR="009425E5" w:rsidRPr="006D0CEB" w:rsidRDefault="009425E5">
      <w:pPr>
        <w:suppressAutoHyphens w:val="0"/>
        <w:spacing w:before="0"/>
        <w:ind w:right="0"/>
        <w:rPr>
          <w:b/>
          <w:bCs/>
          <w:color w:val="000000"/>
        </w:rPr>
      </w:pPr>
    </w:p>
    <w:p w14:paraId="38E9BB3C" w14:textId="77777777" w:rsidR="009425E5" w:rsidRPr="006D0CEB" w:rsidRDefault="00465E0B" w:rsidP="00E06CB6">
      <w:pPr>
        <w:pStyle w:val="questionlevel-1"/>
        <w:rPr>
          <w:color w:val="000000"/>
        </w:rPr>
      </w:pPr>
      <w:r>
        <w:rPr>
          <w:b/>
          <w:color w:val="000000"/>
        </w:rPr>
        <w:t>4</w:t>
      </w:r>
      <w:r w:rsidR="009425E5" w:rsidRPr="006D0CEB">
        <w:rPr>
          <w:b/>
          <w:color w:val="000000"/>
        </w:rPr>
        <w:t>.</w:t>
      </w:r>
      <w:r w:rsidR="009425E5" w:rsidRPr="006D0CEB">
        <w:rPr>
          <w:color w:val="000000"/>
        </w:rPr>
        <w:tab/>
        <w:t>(</w:t>
      </w:r>
      <w:r w:rsidR="009425E5" w:rsidRPr="006D0CEB">
        <w:rPr>
          <w:i/>
          <w:color w:val="000000"/>
        </w:rPr>
        <w:t>a</w:t>
      </w:r>
      <w:r w:rsidR="009425E5" w:rsidRPr="006D0CEB">
        <w:rPr>
          <w:color w:val="000000"/>
        </w:rPr>
        <w:t>)</w:t>
      </w:r>
      <w:r w:rsidR="009425E5" w:rsidRPr="006D0CEB">
        <w:rPr>
          <w:i/>
          <w:color w:val="000000"/>
        </w:rPr>
        <w:tab/>
      </w:r>
      <w:r w:rsidR="009425E5" w:rsidRPr="006D0CEB">
        <w:rPr>
          <w:color w:val="000000"/>
        </w:rPr>
        <w:t>Simplify</w:t>
      </w:r>
    </w:p>
    <w:p w14:paraId="79C0AD9B" w14:textId="77777777" w:rsidR="009425E5" w:rsidRPr="006D0CEB" w:rsidRDefault="009425E5" w:rsidP="00E06CB6">
      <w:pPr>
        <w:tabs>
          <w:tab w:val="left" w:pos="426"/>
        </w:tabs>
        <w:suppressAutoHyphens w:val="0"/>
        <w:spacing w:before="0"/>
        <w:ind w:right="0"/>
        <w:jc w:val="center"/>
        <w:rPr>
          <w:color w:val="000000"/>
        </w:rPr>
      </w:pPr>
      <w:r w:rsidRPr="006D0CEB">
        <w:rPr>
          <w:color w:val="000000"/>
          <w:position w:val="-8"/>
          <w:lang w:eastAsia="en-US"/>
        </w:rPr>
        <w:object w:dxaOrig="1095" w:dyaOrig="375" w14:anchorId="0CBFC3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8.75pt" o:ole="">
            <v:imagedata r:id="rId9" o:title=""/>
          </v:shape>
          <o:OLEObject Type="Embed" ProgID="Equation.DSMT4" ShapeID="_x0000_i1025" DrawAspect="Content" ObjectID="_1684498117" r:id="rId10"/>
        </w:object>
      </w:r>
    </w:p>
    <w:p w14:paraId="6FD11814" w14:textId="77777777" w:rsidR="009425E5" w:rsidRPr="006D0CEB" w:rsidRDefault="009425E5" w:rsidP="00E06CB6">
      <w:pPr>
        <w:tabs>
          <w:tab w:val="left" w:pos="426"/>
        </w:tabs>
        <w:suppressAutoHyphens w:val="0"/>
        <w:spacing w:before="0"/>
        <w:ind w:right="0"/>
        <w:rPr>
          <w:color w:val="000000"/>
        </w:rPr>
      </w:pPr>
    </w:p>
    <w:p w14:paraId="4395B25F" w14:textId="77777777" w:rsidR="009425E5" w:rsidRPr="006D0CEB" w:rsidRDefault="009425E5" w:rsidP="00E06CB6">
      <w:pPr>
        <w:pStyle w:val="questionlevel-1"/>
        <w:rPr>
          <w:color w:val="000000"/>
        </w:rPr>
      </w:pPr>
      <w:r w:rsidRPr="006D0CEB">
        <w:rPr>
          <w:color w:val="000000"/>
        </w:rPr>
        <w:tab/>
      </w:r>
      <w:r w:rsidRPr="006D0CEB">
        <w:rPr>
          <w:color w:val="000000"/>
        </w:rPr>
        <w:tab/>
        <w:t xml:space="preserve">giving your answer in the form </w:t>
      </w:r>
      <w:r w:rsidRPr="006D0CEB">
        <w:rPr>
          <w:i/>
          <w:iCs/>
          <w:color w:val="000000"/>
        </w:rPr>
        <w:t>a</w:t>
      </w:r>
      <w:r w:rsidRPr="006D0CEB">
        <w:rPr>
          <w:i/>
          <w:iCs/>
          <w:color w:val="000000"/>
          <w:position w:val="-6"/>
          <w:lang w:eastAsia="en-US"/>
        </w:rPr>
        <w:object w:dxaOrig="390" w:dyaOrig="330" w14:anchorId="33BC3222">
          <v:shape id="_x0000_i1026" type="#_x0000_t75" style="width:19.5pt;height:16.5pt" o:ole="">
            <v:imagedata r:id="rId11" o:title=""/>
          </v:shape>
          <o:OLEObject Type="Embed" ProgID="Equation.DSMT4" ShapeID="_x0000_i1026" DrawAspect="Content" ObjectID="_1684498118" r:id="rId12"/>
        </w:object>
      </w:r>
      <w:r w:rsidRPr="006D0CEB">
        <w:rPr>
          <w:color w:val="000000"/>
        </w:rPr>
        <w:t xml:space="preserve">, where </w:t>
      </w:r>
      <w:r w:rsidRPr="006D0CEB">
        <w:rPr>
          <w:i/>
          <w:iCs/>
          <w:color w:val="000000"/>
        </w:rPr>
        <w:t xml:space="preserve">a </w:t>
      </w:r>
      <w:r w:rsidRPr="006D0CEB">
        <w:rPr>
          <w:color w:val="000000"/>
        </w:rPr>
        <w:t>is an integer.</w:t>
      </w:r>
    </w:p>
    <w:p w14:paraId="60E8D122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5EABF166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b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>Hence, or otherwise, simplify</w:t>
      </w:r>
    </w:p>
    <w:p w14:paraId="0558AD0D" w14:textId="77777777" w:rsidR="009425E5" w:rsidRPr="006D0CEB" w:rsidRDefault="009425E5" w:rsidP="00E06CB6">
      <w:pPr>
        <w:tabs>
          <w:tab w:val="left" w:pos="426"/>
        </w:tabs>
        <w:suppressAutoHyphens w:val="0"/>
        <w:spacing w:before="0"/>
        <w:ind w:right="0"/>
        <w:rPr>
          <w:color w:val="000000"/>
        </w:rPr>
      </w:pPr>
    </w:p>
    <w:p w14:paraId="35F37AC7" w14:textId="77777777" w:rsidR="009425E5" w:rsidRPr="006D0CEB" w:rsidRDefault="009425E5" w:rsidP="00E06CB6">
      <w:pPr>
        <w:tabs>
          <w:tab w:val="left" w:pos="426"/>
        </w:tabs>
        <w:suppressAutoHyphens w:val="0"/>
        <w:spacing w:before="0"/>
        <w:ind w:right="0"/>
        <w:jc w:val="center"/>
        <w:rPr>
          <w:color w:val="000000"/>
        </w:rPr>
      </w:pPr>
      <w:r w:rsidRPr="006D0CEB">
        <w:rPr>
          <w:color w:val="000000"/>
          <w:position w:val="-28"/>
          <w:lang w:eastAsia="en-US"/>
        </w:rPr>
        <w:object w:dxaOrig="1125" w:dyaOrig="720" w14:anchorId="55DC0162">
          <v:shape id="_x0000_i1027" type="#_x0000_t75" style="width:56.25pt;height:36pt" o:ole="">
            <v:imagedata r:id="rId13" o:title=""/>
          </v:shape>
          <o:OLEObject Type="Embed" ProgID="Equation.DSMT4" ShapeID="_x0000_i1027" DrawAspect="Content" ObjectID="_1684498119" r:id="rId14"/>
        </w:object>
      </w:r>
    </w:p>
    <w:p w14:paraId="58BA00D4" w14:textId="77777777" w:rsidR="009425E5" w:rsidRPr="006D0CEB" w:rsidRDefault="009425E5" w:rsidP="00E06CB6">
      <w:pPr>
        <w:tabs>
          <w:tab w:val="left" w:pos="426"/>
        </w:tabs>
        <w:suppressAutoHyphens w:val="0"/>
        <w:spacing w:before="0"/>
        <w:ind w:right="0"/>
        <w:rPr>
          <w:color w:val="000000"/>
        </w:rPr>
      </w:pPr>
    </w:p>
    <w:p w14:paraId="72BEAB5D" w14:textId="77777777" w:rsidR="009425E5" w:rsidRPr="006D0CEB" w:rsidRDefault="009425E5" w:rsidP="00E06CB6">
      <w:pPr>
        <w:pStyle w:val="questionlevel-1"/>
        <w:rPr>
          <w:color w:val="000000"/>
        </w:rPr>
      </w:pPr>
      <w:r w:rsidRPr="006D0CEB">
        <w:rPr>
          <w:color w:val="000000"/>
        </w:rPr>
        <w:tab/>
        <w:t xml:space="preserve">giving your answer in the form </w:t>
      </w:r>
      <w:r w:rsidRPr="006D0CEB">
        <w:rPr>
          <w:i/>
          <w:iCs/>
          <w:color w:val="000000"/>
        </w:rPr>
        <w:t>b</w:t>
      </w:r>
      <w:r w:rsidRPr="006D0CEB">
        <w:rPr>
          <w:i/>
          <w:iCs/>
          <w:color w:val="000000"/>
          <w:position w:val="-8"/>
          <w:lang w:eastAsia="en-US"/>
        </w:rPr>
        <w:object w:dxaOrig="375" w:dyaOrig="375" w14:anchorId="742DFBB8">
          <v:shape id="_x0000_i1028" type="#_x0000_t75" style="width:18.75pt;height:18.75pt" o:ole="">
            <v:imagedata r:id="rId15" o:title=""/>
          </v:shape>
          <o:OLEObject Type="Embed" ProgID="Equation.DSMT4" ShapeID="_x0000_i1028" DrawAspect="Content" ObjectID="_1684498120" r:id="rId16"/>
        </w:object>
      </w:r>
      <w:r w:rsidRPr="006D0CEB">
        <w:rPr>
          <w:color w:val="000000"/>
        </w:rPr>
        <w:t xml:space="preserve">, where </w:t>
      </w:r>
      <w:r w:rsidRPr="006D0CEB">
        <w:rPr>
          <w:i/>
          <w:iCs/>
          <w:color w:val="000000"/>
        </w:rPr>
        <w:t xml:space="preserve">b </w:t>
      </w:r>
      <w:r w:rsidRPr="006D0CEB">
        <w:rPr>
          <w:color w:val="000000"/>
        </w:rPr>
        <w:t xml:space="preserve">and </w:t>
      </w:r>
      <w:r w:rsidRPr="006D0CEB">
        <w:rPr>
          <w:i/>
          <w:iCs/>
          <w:color w:val="000000"/>
        </w:rPr>
        <w:t xml:space="preserve">c </w:t>
      </w:r>
      <w:r w:rsidRPr="006D0CEB">
        <w:rPr>
          <w:color w:val="000000"/>
        </w:rPr>
        <w:t xml:space="preserve">are integers and </w:t>
      </w:r>
      <w:r w:rsidRPr="006D0CEB">
        <w:rPr>
          <w:i/>
          <w:iCs/>
          <w:color w:val="000000"/>
        </w:rPr>
        <w:t xml:space="preserve">b </w:t>
      </w:r>
      <w:r w:rsidRPr="006D0CEB">
        <w:rPr>
          <w:color w:val="000000"/>
        </w:rPr>
        <w:t>≠ 1.</w:t>
      </w:r>
    </w:p>
    <w:p w14:paraId="17C113A3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3)</w:t>
      </w:r>
    </w:p>
    <w:p w14:paraId="651B09A3" w14:textId="0CA545AC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0F3917">
        <w:rPr>
          <w:color w:val="000000"/>
        </w:rPr>
        <w:t>4</w:t>
      </w:r>
      <w:r w:rsidRPr="006D0CEB">
        <w:rPr>
          <w:color w:val="000000"/>
        </w:rPr>
        <w:t xml:space="preserve"> is 5 marks)</w:t>
      </w:r>
    </w:p>
    <w:p w14:paraId="594D9F9C" w14:textId="77777777" w:rsidR="009425E5" w:rsidRPr="006D0CEB" w:rsidRDefault="009425E5" w:rsidP="00E06CB6">
      <w:pPr>
        <w:tabs>
          <w:tab w:val="left" w:pos="426"/>
        </w:tabs>
        <w:suppressAutoHyphens w:val="0"/>
        <w:spacing w:before="0"/>
        <w:ind w:right="0"/>
        <w:jc w:val="right"/>
        <w:rPr>
          <w:b/>
          <w:bCs/>
          <w:color w:val="000000"/>
        </w:rPr>
      </w:pPr>
    </w:p>
    <w:p w14:paraId="6659CF54" w14:textId="01075897" w:rsidR="009425E5" w:rsidRPr="002142AC" w:rsidRDefault="002E7AFF" w:rsidP="002142AC">
      <w:pPr>
        <w:pStyle w:val="questionlevel-1"/>
        <w:rPr>
          <w:b/>
          <w:bCs/>
          <w:lang w:val="en-US"/>
        </w:rPr>
      </w:pPr>
      <w:r>
        <w:rPr>
          <w:b/>
          <w:bCs/>
          <w:lang w:val="en-US"/>
        </w:rPr>
        <w:br w:type="page"/>
      </w:r>
      <w:r w:rsidR="00465E0B">
        <w:rPr>
          <w:b/>
          <w:bCs/>
          <w:lang w:val="en-US"/>
        </w:rPr>
        <w:lastRenderedPageBreak/>
        <w:t>5</w:t>
      </w:r>
      <w:r w:rsidR="009425E5" w:rsidRPr="006D0CEB">
        <w:rPr>
          <w:b/>
          <w:bCs/>
          <w:lang w:val="en-US"/>
        </w:rPr>
        <w:t>.</w:t>
      </w:r>
      <w:r w:rsidR="002142AC">
        <w:rPr>
          <w:b/>
          <w:bCs/>
          <w:lang w:val="en-US"/>
        </w:rPr>
        <w:tab/>
      </w:r>
      <w:r w:rsidR="009425E5" w:rsidRPr="006D0CEB">
        <w:t>Simplify</w:t>
      </w:r>
    </w:p>
    <w:p w14:paraId="1E73ACCC" w14:textId="77777777" w:rsidR="009425E5" w:rsidRPr="006D0CEB" w:rsidRDefault="009425E5" w:rsidP="00E06CB6">
      <w:pPr>
        <w:tabs>
          <w:tab w:val="left" w:pos="426"/>
        </w:tabs>
        <w:autoSpaceDE w:val="0"/>
        <w:autoSpaceDN w:val="0"/>
        <w:adjustRightInd w:val="0"/>
        <w:jc w:val="center"/>
        <w:rPr>
          <w:color w:val="000000"/>
        </w:rPr>
      </w:pPr>
      <w:r w:rsidRPr="006D0CEB">
        <w:rPr>
          <w:color w:val="000000"/>
          <w:position w:val="-26"/>
        </w:rPr>
        <w:object w:dxaOrig="740" w:dyaOrig="680" w14:anchorId="231EA9FF">
          <v:shape id="_x0000_i1029" type="#_x0000_t75" style="width:36.75pt;height:33.75pt" o:ole="">
            <v:imagedata r:id="rId17" o:title=""/>
          </v:shape>
          <o:OLEObject Type="Embed" ProgID="Equation.3" ShapeID="_x0000_i1029" DrawAspect="Content" ObjectID="_1684498121" r:id="rId18"/>
        </w:object>
      </w:r>
      <w:r w:rsidRPr="006D0CEB">
        <w:rPr>
          <w:color w:val="000000"/>
        </w:rPr>
        <w:t>,</w:t>
      </w:r>
    </w:p>
    <w:p w14:paraId="56B8DB6F" w14:textId="77777777" w:rsidR="009425E5" w:rsidRPr="006D0CEB" w:rsidRDefault="009425E5" w:rsidP="00E06CB6">
      <w:pPr>
        <w:tabs>
          <w:tab w:val="left" w:pos="426"/>
        </w:tabs>
        <w:autoSpaceDE w:val="0"/>
        <w:autoSpaceDN w:val="0"/>
        <w:adjustRightInd w:val="0"/>
        <w:jc w:val="center"/>
        <w:rPr>
          <w:color w:val="000000"/>
        </w:rPr>
      </w:pPr>
    </w:p>
    <w:p w14:paraId="0CC71C8D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 xml:space="preserve">giving your answer in the form </w:t>
      </w:r>
      <w:r w:rsidRPr="006D0CEB">
        <w:rPr>
          <w:i/>
          <w:iCs/>
          <w:color w:val="000000"/>
        </w:rPr>
        <w:t>a</w:t>
      </w:r>
      <w:r w:rsidRPr="006D0CEB">
        <w:rPr>
          <w:color w:val="000000"/>
        </w:rPr>
        <w:t xml:space="preserve"> + </w:t>
      </w:r>
      <w:r w:rsidRPr="006D0CEB">
        <w:rPr>
          <w:i/>
          <w:iCs/>
          <w:color w:val="000000"/>
        </w:rPr>
        <w:t>b</w:t>
      </w:r>
      <w:r w:rsidRPr="006D0CEB">
        <w:rPr>
          <w:iCs/>
          <w:color w:val="000000"/>
        </w:rPr>
        <w:sym w:font="Symbol" w:char="F0D6"/>
      </w:r>
      <w:r w:rsidRPr="006D0CEB">
        <w:rPr>
          <w:color w:val="000000"/>
        </w:rPr>
        <w:t xml:space="preserve">5 , where </w:t>
      </w:r>
      <w:r w:rsidRPr="006D0CEB">
        <w:rPr>
          <w:i/>
          <w:iCs/>
          <w:color w:val="000000"/>
        </w:rPr>
        <w:t xml:space="preserve">a </w:t>
      </w:r>
      <w:r w:rsidRPr="006D0CEB">
        <w:rPr>
          <w:color w:val="000000"/>
        </w:rPr>
        <w:t xml:space="preserve">and </w:t>
      </w:r>
      <w:r w:rsidRPr="006D0CEB">
        <w:rPr>
          <w:i/>
          <w:iCs/>
          <w:color w:val="000000"/>
        </w:rPr>
        <w:t xml:space="preserve">b </w:t>
      </w:r>
      <w:r w:rsidRPr="006D0CEB">
        <w:rPr>
          <w:color w:val="000000"/>
        </w:rPr>
        <w:t>are integers.</w:t>
      </w:r>
    </w:p>
    <w:p w14:paraId="4D9EFDED" w14:textId="197CE090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0F3917">
        <w:rPr>
          <w:color w:val="000000"/>
        </w:rPr>
        <w:t>5</w:t>
      </w:r>
      <w:r w:rsidRPr="006D0CEB">
        <w:rPr>
          <w:color w:val="000000"/>
        </w:rPr>
        <w:t xml:space="preserve"> is 4 marks)</w:t>
      </w:r>
    </w:p>
    <w:p w14:paraId="6780497B" w14:textId="77777777" w:rsidR="002E7AFF" w:rsidRDefault="002E7AFF" w:rsidP="00E06CB6">
      <w:pPr>
        <w:pStyle w:val="questionlevel-1"/>
        <w:rPr>
          <w:b/>
          <w:bCs/>
          <w:color w:val="000000"/>
        </w:rPr>
      </w:pPr>
    </w:p>
    <w:p w14:paraId="3F8FF276" w14:textId="77777777" w:rsidR="009425E5" w:rsidRPr="006D0CEB" w:rsidRDefault="00465E0B" w:rsidP="00E06CB6">
      <w:pPr>
        <w:pStyle w:val="questionlevel-1"/>
        <w:rPr>
          <w:color w:val="000000"/>
        </w:rPr>
      </w:pPr>
      <w:r>
        <w:rPr>
          <w:b/>
          <w:bCs/>
          <w:color w:val="000000"/>
        </w:rPr>
        <w:t>6</w:t>
      </w:r>
      <w:r w:rsidR="009425E5" w:rsidRPr="006D0CEB">
        <w:rPr>
          <w:b/>
          <w:bCs/>
          <w:color w:val="000000"/>
        </w:rPr>
        <w:t>.</w:t>
      </w:r>
      <w:r w:rsidR="009425E5" w:rsidRPr="006D0CEB">
        <w:rPr>
          <w:b/>
          <w:bCs/>
          <w:color w:val="000000"/>
        </w:rPr>
        <w:tab/>
      </w:r>
      <w:r w:rsidR="009425E5" w:rsidRPr="006D0CEB">
        <w:rPr>
          <w:color w:val="000000"/>
        </w:rPr>
        <w:t>Simplify</w:t>
      </w:r>
    </w:p>
    <w:p w14:paraId="10557F99" w14:textId="77777777" w:rsidR="009425E5" w:rsidRPr="006D0CEB" w:rsidRDefault="009425E5" w:rsidP="00E06CB6">
      <w:pPr>
        <w:suppressAutoHyphens w:val="0"/>
        <w:autoSpaceDE w:val="0"/>
        <w:autoSpaceDN w:val="0"/>
        <w:adjustRightInd w:val="0"/>
        <w:spacing w:before="0" w:after="160" w:line="256" w:lineRule="auto"/>
        <w:ind w:right="0"/>
        <w:rPr>
          <w:rFonts w:ascii="Calibri" w:hAnsi="Calibri"/>
          <w:color w:val="000000"/>
          <w:sz w:val="22"/>
          <w:szCs w:val="22"/>
        </w:rPr>
      </w:pPr>
    </w:p>
    <w:p w14:paraId="3B0CC52F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a</w:t>
      </w:r>
      <w:r w:rsidRPr="006D0CEB">
        <w:rPr>
          <w:color w:val="000000"/>
        </w:rPr>
        <w:t xml:space="preserve">) </w:t>
      </w:r>
      <w:r w:rsidRPr="006D0CEB">
        <w:rPr>
          <w:color w:val="000000"/>
        </w:rPr>
        <w:tab/>
        <w:t>(2√5)</w:t>
      </w:r>
      <w:r w:rsidRPr="006D0CEB">
        <w:rPr>
          <w:color w:val="000000"/>
          <w:vertAlign w:val="superscript"/>
        </w:rPr>
        <w:t>2</w:t>
      </w:r>
      <w:r w:rsidRPr="006D0CEB">
        <w:rPr>
          <w:color w:val="000000"/>
        </w:rPr>
        <w:t>,</w:t>
      </w:r>
    </w:p>
    <w:p w14:paraId="73F5632E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1)</w:t>
      </w:r>
    </w:p>
    <w:p w14:paraId="27EAC403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b</w:t>
      </w:r>
      <w:r w:rsidRPr="006D0CEB">
        <w:rPr>
          <w:color w:val="000000"/>
        </w:rPr>
        <w:t xml:space="preserve">) </w:t>
      </w:r>
      <w:r w:rsidRPr="006D0CEB">
        <w:rPr>
          <w:color w:val="000000"/>
        </w:rPr>
        <w:tab/>
      </w:r>
      <w:r w:rsidRPr="006D0CEB">
        <w:rPr>
          <w:color w:val="000000"/>
          <w:position w:val="-24"/>
        </w:rPr>
        <w:object w:dxaOrig="1200" w:dyaOrig="660" w14:anchorId="6A6C61B1">
          <v:shape id="_x0000_i1030" type="#_x0000_t75" style="width:60pt;height:33pt" o:ole="">
            <v:imagedata r:id="rId19" o:title=""/>
          </v:shape>
          <o:OLEObject Type="Embed" ProgID="Equation.3" ShapeID="_x0000_i1030" DrawAspect="Content" ObjectID="_1684498122" r:id="rId20"/>
        </w:object>
      </w:r>
      <w:r w:rsidRPr="006D0CEB">
        <w:rPr>
          <w:color w:val="000000"/>
        </w:rPr>
        <w:t xml:space="preserve">, giving your answer in the form </w:t>
      </w:r>
      <w:r w:rsidRPr="006D0CEB">
        <w:rPr>
          <w:i/>
          <w:iCs/>
          <w:color w:val="000000"/>
        </w:rPr>
        <w:t xml:space="preserve">a </w:t>
      </w:r>
      <w:r w:rsidRPr="006D0CEB">
        <w:rPr>
          <w:color w:val="000000"/>
        </w:rPr>
        <w:t>+ √</w:t>
      </w:r>
      <w:r w:rsidRPr="006D0CEB">
        <w:rPr>
          <w:i/>
          <w:iCs/>
          <w:color w:val="000000"/>
        </w:rPr>
        <w:t>b</w:t>
      </w:r>
      <w:r w:rsidRPr="006D0CEB">
        <w:rPr>
          <w:color w:val="000000"/>
        </w:rPr>
        <w:t xml:space="preserve">, where </w:t>
      </w:r>
      <w:r w:rsidRPr="006D0CEB">
        <w:rPr>
          <w:i/>
          <w:iCs/>
          <w:color w:val="000000"/>
        </w:rPr>
        <w:t xml:space="preserve">a </w:t>
      </w:r>
      <w:r w:rsidRPr="006D0CEB">
        <w:rPr>
          <w:color w:val="000000"/>
        </w:rPr>
        <w:t xml:space="preserve">and </w:t>
      </w:r>
      <w:r w:rsidRPr="006D0CEB">
        <w:rPr>
          <w:i/>
          <w:iCs/>
          <w:color w:val="000000"/>
        </w:rPr>
        <w:t xml:space="preserve">b </w:t>
      </w:r>
      <w:r w:rsidRPr="006D0CEB">
        <w:rPr>
          <w:color w:val="000000"/>
        </w:rPr>
        <w:t>are integers.</w:t>
      </w:r>
    </w:p>
    <w:p w14:paraId="746E7AEF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4)</w:t>
      </w:r>
    </w:p>
    <w:p w14:paraId="4D6F067A" w14:textId="60E28A12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0F3917">
        <w:rPr>
          <w:color w:val="000000"/>
        </w:rPr>
        <w:t>6</w:t>
      </w:r>
      <w:r w:rsidRPr="006D0CEB">
        <w:rPr>
          <w:color w:val="000000"/>
        </w:rPr>
        <w:t xml:space="preserve"> is 5 marks)</w:t>
      </w:r>
    </w:p>
    <w:p w14:paraId="375866A4" w14:textId="77777777" w:rsidR="009425E5" w:rsidRDefault="009425E5" w:rsidP="00E06CB6">
      <w:pPr>
        <w:pStyle w:val="questionlevel-1"/>
        <w:rPr>
          <w:b/>
          <w:bCs/>
          <w:color w:val="000000"/>
        </w:rPr>
      </w:pPr>
    </w:p>
    <w:p w14:paraId="55665FC5" w14:textId="77777777" w:rsidR="009425E5" w:rsidRPr="006D0CEB" w:rsidRDefault="00465E0B" w:rsidP="00E06CB6">
      <w:pPr>
        <w:pStyle w:val="questionlevel-1"/>
        <w:rPr>
          <w:color w:val="000000"/>
        </w:rPr>
      </w:pPr>
      <w:r>
        <w:rPr>
          <w:b/>
          <w:bCs/>
          <w:color w:val="000000"/>
        </w:rPr>
        <w:t>7</w:t>
      </w:r>
      <w:r w:rsidR="009425E5" w:rsidRPr="006D0CEB">
        <w:rPr>
          <w:b/>
          <w:bCs/>
          <w:color w:val="000000"/>
        </w:rPr>
        <w:t>.</w:t>
      </w:r>
      <w:r w:rsidR="009425E5" w:rsidRPr="006D0CEB">
        <w:rPr>
          <w:b/>
          <w:bCs/>
          <w:color w:val="000000"/>
        </w:rPr>
        <w:tab/>
      </w:r>
      <w:r w:rsidR="009425E5" w:rsidRPr="006D0CEB">
        <w:rPr>
          <w:color w:val="000000"/>
        </w:rPr>
        <w:t>(</w:t>
      </w:r>
      <w:r w:rsidR="009425E5" w:rsidRPr="006D0CEB">
        <w:rPr>
          <w:i/>
          <w:color w:val="000000"/>
        </w:rPr>
        <w:t>a</w:t>
      </w:r>
      <w:r w:rsidR="009425E5" w:rsidRPr="006D0CEB">
        <w:rPr>
          <w:color w:val="000000"/>
        </w:rPr>
        <w:t>)</w:t>
      </w:r>
      <w:r w:rsidR="009425E5" w:rsidRPr="006D0CEB">
        <w:rPr>
          <w:i/>
          <w:color w:val="000000"/>
        </w:rPr>
        <w:tab/>
      </w:r>
      <w:r w:rsidR="009425E5" w:rsidRPr="006D0CEB">
        <w:rPr>
          <w:color w:val="000000"/>
        </w:rPr>
        <w:t>Factorise</w:t>
      </w:r>
      <w:r w:rsidR="009425E5">
        <w:rPr>
          <w:color w:val="000000"/>
        </w:rPr>
        <w:t xml:space="preserve">  </w:t>
      </w:r>
      <w:r w:rsidR="009425E5" w:rsidRPr="006D0CEB">
        <w:rPr>
          <w:color w:val="000000"/>
        </w:rPr>
        <w:t>24</w:t>
      </w:r>
      <w:r w:rsidR="009425E5" w:rsidRPr="006D0CEB">
        <w:rPr>
          <w:i/>
          <w:iCs/>
          <w:color w:val="000000"/>
        </w:rPr>
        <w:t>w</w:t>
      </w:r>
      <w:r w:rsidR="009425E5" w:rsidRPr="006D0CEB">
        <w:rPr>
          <w:color w:val="000000"/>
          <w:vertAlign w:val="superscript"/>
        </w:rPr>
        <w:t>2</w:t>
      </w:r>
      <w:r w:rsidR="009425E5" w:rsidRPr="006D0CEB">
        <w:rPr>
          <w:i/>
          <w:iCs/>
          <w:color w:val="000000"/>
        </w:rPr>
        <w:t>y</w:t>
      </w:r>
      <w:r w:rsidR="009425E5" w:rsidRPr="006D0CEB">
        <w:rPr>
          <w:color w:val="000000"/>
          <w:vertAlign w:val="superscript"/>
        </w:rPr>
        <w:t>3</w:t>
      </w:r>
      <w:r w:rsidR="009425E5" w:rsidRPr="006D0CEB">
        <w:rPr>
          <w:color w:val="000000"/>
        </w:rPr>
        <w:t xml:space="preserve"> − 8</w:t>
      </w:r>
      <w:r w:rsidR="009425E5" w:rsidRPr="006D0CEB">
        <w:rPr>
          <w:i/>
          <w:iCs/>
          <w:color w:val="000000"/>
        </w:rPr>
        <w:t>wy</w:t>
      </w:r>
      <w:r w:rsidR="009425E5" w:rsidRPr="006D0CEB">
        <w:rPr>
          <w:color w:val="000000"/>
          <w:vertAlign w:val="superscript"/>
        </w:rPr>
        <w:t>2</w:t>
      </w:r>
    </w:p>
    <w:p w14:paraId="5374D943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 xml:space="preserve"> (2)</w:t>
      </w:r>
    </w:p>
    <w:p w14:paraId="44BFD13B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b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>Factorise</w:t>
      </w:r>
      <w:r>
        <w:rPr>
          <w:color w:val="000000"/>
        </w:rPr>
        <w:t xml:space="preserve">  </w:t>
      </w:r>
      <w:r w:rsidRPr="006D0CEB">
        <w:rPr>
          <w:color w:val="000000"/>
        </w:rPr>
        <w:t>3</w:t>
      </w:r>
      <w:r w:rsidRPr="006D0CEB">
        <w:rPr>
          <w:i/>
          <w:iCs/>
          <w:color w:val="000000"/>
        </w:rPr>
        <w:t xml:space="preserve">ef </w:t>
      </w:r>
      <w:r w:rsidRPr="006D0CEB">
        <w:rPr>
          <w:color w:val="000000"/>
        </w:rPr>
        <w:t>− 3</w:t>
      </w:r>
      <w:r w:rsidRPr="006D0CEB">
        <w:rPr>
          <w:i/>
          <w:iCs/>
          <w:color w:val="000000"/>
        </w:rPr>
        <w:t xml:space="preserve">e </w:t>
      </w:r>
      <w:r w:rsidRPr="006D0CEB">
        <w:rPr>
          <w:color w:val="000000"/>
        </w:rPr>
        <w:t>+ 2</w:t>
      </w:r>
      <w:r w:rsidRPr="006D0CEB">
        <w:rPr>
          <w:i/>
          <w:iCs/>
          <w:color w:val="000000"/>
        </w:rPr>
        <w:t xml:space="preserve">f </w:t>
      </w:r>
      <w:r w:rsidRPr="006D0CEB">
        <w:rPr>
          <w:color w:val="000000"/>
        </w:rPr>
        <w:t>− 2</w:t>
      </w:r>
    </w:p>
    <w:p w14:paraId="0DCAA1DF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31B0AEE5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c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>Factorise</w:t>
      </w:r>
      <w:r>
        <w:rPr>
          <w:color w:val="000000"/>
        </w:rPr>
        <w:t xml:space="preserve">  </w:t>
      </w:r>
      <w:r w:rsidRPr="006D0CEB">
        <w:rPr>
          <w:color w:val="000000"/>
        </w:rPr>
        <w:t>25 − 4</w:t>
      </w:r>
      <w:r w:rsidRPr="006D0CEB">
        <w:rPr>
          <w:i/>
          <w:iCs/>
          <w:color w:val="000000"/>
        </w:rPr>
        <w:t>x</w:t>
      </w:r>
      <w:r w:rsidRPr="006D0CEB">
        <w:rPr>
          <w:color w:val="000000"/>
          <w:vertAlign w:val="superscript"/>
        </w:rPr>
        <w:t>2</w:t>
      </w:r>
    </w:p>
    <w:p w14:paraId="62325A96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1)</w:t>
      </w:r>
    </w:p>
    <w:p w14:paraId="40CA0CB3" w14:textId="0A03E5FA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0F3917">
        <w:rPr>
          <w:color w:val="000000"/>
        </w:rPr>
        <w:t>7</w:t>
      </w:r>
      <w:r w:rsidRPr="006D0CEB">
        <w:rPr>
          <w:color w:val="000000"/>
        </w:rPr>
        <w:t xml:space="preserve"> is 5 marks)</w:t>
      </w:r>
    </w:p>
    <w:p w14:paraId="2256118F" w14:textId="77777777" w:rsidR="002E7AFF" w:rsidRDefault="002E7AFF">
      <w:pPr>
        <w:suppressAutoHyphens w:val="0"/>
        <w:spacing w:before="0"/>
        <w:ind w:right="0"/>
        <w:rPr>
          <w:b/>
          <w:bCs/>
          <w:color w:val="000000"/>
          <w:lang w:val="en-US" w:eastAsia="en-US"/>
        </w:rPr>
      </w:pPr>
      <w:r>
        <w:rPr>
          <w:b/>
          <w:bCs/>
          <w:color w:val="000000"/>
          <w:lang w:val="en-US" w:eastAsia="en-US"/>
        </w:rPr>
        <w:br w:type="page"/>
      </w:r>
    </w:p>
    <w:p w14:paraId="5AEC6F51" w14:textId="77777777" w:rsidR="009425E5" w:rsidRPr="006D0CEB" w:rsidRDefault="00465E0B" w:rsidP="00E06CB6">
      <w:pPr>
        <w:pStyle w:val="questionlevel-1"/>
        <w:rPr>
          <w:color w:val="000000"/>
          <w:lang w:val="en-US" w:eastAsia="en-US"/>
        </w:rPr>
      </w:pPr>
      <w:r>
        <w:rPr>
          <w:b/>
          <w:bCs/>
          <w:color w:val="000000"/>
          <w:lang w:val="en-US" w:eastAsia="en-US"/>
        </w:rPr>
        <w:lastRenderedPageBreak/>
        <w:t>8</w:t>
      </w:r>
      <w:r w:rsidR="009425E5" w:rsidRPr="006D0CEB">
        <w:rPr>
          <w:b/>
          <w:bCs/>
          <w:color w:val="000000"/>
          <w:lang w:val="en-US" w:eastAsia="en-US"/>
        </w:rPr>
        <w:t>.</w:t>
      </w:r>
      <w:r w:rsidR="009425E5" w:rsidRPr="006D0CEB">
        <w:rPr>
          <w:color w:val="000000"/>
          <w:lang w:val="en-US" w:eastAsia="en-US"/>
        </w:rPr>
        <w:tab/>
        <w:t>(</w:t>
      </w:r>
      <w:r w:rsidR="009425E5" w:rsidRPr="006D0CEB">
        <w:rPr>
          <w:i/>
          <w:iCs/>
          <w:color w:val="000000"/>
          <w:lang w:val="en-US" w:eastAsia="en-US"/>
        </w:rPr>
        <w:t>a</w:t>
      </w:r>
      <w:r w:rsidR="009425E5" w:rsidRPr="006D0CEB">
        <w:rPr>
          <w:color w:val="000000"/>
          <w:lang w:val="en-US" w:eastAsia="en-US"/>
        </w:rPr>
        <w:t>)</w:t>
      </w:r>
      <w:r w:rsidR="009425E5" w:rsidRPr="006D0CEB">
        <w:rPr>
          <w:i/>
          <w:iCs/>
          <w:color w:val="000000"/>
          <w:lang w:val="en-US" w:eastAsia="en-US"/>
        </w:rPr>
        <w:tab/>
      </w:r>
      <w:r w:rsidR="009425E5" w:rsidRPr="006D0CEB">
        <w:rPr>
          <w:color w:val="000000"/>
          <w:lang w:val="en-US" w:eastAsia="en-US"/>
        </w:rPr>
        <w:t>Simplify</w:t>
      </w:r>
      <w:r w:rsidR="009425E5">
        <w:rPr>
          <w:color w:val="000000"/>
          <w:lang w:val="en-US" w:eastAsia="en-US"/>
        </w:rPr>
        <w:t xml:space="preserve"> </w:t>
      </w:r>
      <w:r w:rsidR="009425E5" w:rsidRPr="002900CB">
        <w:rPr>
          <w:position w:val="-18"/>
        </w:rPr>
        <w:object w:dxaOrig="740" w:dyaOrig="540" w14:anchorId="5AECBD22">
          <v:shape id="_x0000_i1031" type="#_x0000_t75" style="width:36.75pt;height:27pt" o:ole="">
            <v:imagedata r:id="rId21" o:title=""/>
          </v:shape>
          <o:OLEObject Type="Embed" ProgID="Equation.DSMT4" ShapeID="_x0000_i1031" DrawAspect="Content" ObjectID="_1684498123" r:id="rId22"/>
        </w:object>
      </w:r>
      <w:r w:rsidR="009425E5" w:rsidRPr="006D0CEB">
        <w:rPr>
          <w:color w:val="000000"/>
          <w:lang w:val="en-US" w:eastAsia="en-US"/>
        </w:rPr>
        <w:t xml:space="preserve"> </w:t>
      </w:r>
    </w:p>
    <w:p w14:paraId="3B77647F" w14:textId="77777777" w:rsidR="009425E5" w:rsidRPr="006D0CEB" w:rsidRDefault="009425E5" w:rsidP="00E06CB6">
      <w:pPr>
        <w:pStyle w:val="partmarks"/>
        <w:rPr>
          <w:color w:val="000000"/>
          <w:lang w:val="en-US" w:eastAsia="en-US"/>
        </w:rPr>
      </w:pPr>
      <w:r w:rsidRPr="006D0CEB">
        <w:rPr>
          <w:color w:val="000000"/>
          <w:lang w:val="en-US" w:eastAsia="en-US"/>
        </w:rPr>
        <w:t>(1)</w:t>
      </w:r>
    </w:p>
    <w:p w14:paraId="6E572F74" w14:textId="77777777" w:rsidR="009425E5" w:rsidRPr="006D0CEB" w:rsidRDefault="009425E5" w:rsidP="00E06CB6">
      <w:pPr>
        <w:pStyle w:val="questionlevel-1"/>
        <w:ind w:firstLine="0"/>
        <w:rPr>
          <w:color w:val="000000"/>
          <w:lang w:val="en-US" w:eastAsia="en-US"/>
        </w:rPr>
      </w:pPr>
      <w:r w:rsidRPr="006D0CEB">
        <w:rPr>
          <w:color w:val="000000"/>
          <w:lang w:val="en-US" w:eastAsia="en-US"/>
        </w:rPr>
        <w:t>(</w:t>
      </w:r>
      <w:r w:rsidRPr="006D0CEB">
        <w:rPr>
          <w:i/>
          <w:iCs/>
          <w:color w:val="000000"/>
          <w:lang w:val="en-US" w:eastAsia="en-US"/>
        </w:rPr>
        <w:t>b</w:t>
      </w:r>
      <w:r w:rsidRPr="006D0CEB">
        <w:rPr>
          <w:color w:val="000000"/>
          <w:lang w:val="en-US" w:eastAsia="en-US"/>
        </w:rPr>
        <w:t>)</w:t>
      </w:r>
      <w:r w:rsidRPr="006D0CEB">
        <w:rPr>
          <w:i/>
          <w:iCs/>
          <w:color w:val="000000"/>
          <w:lang w:val="en-US" w:eastAsia="en-US"/>
        </w:rPr>
        <w:tab/>
      </w:r>
      <w:r w:rsidRPr="006D0CEB">
        <w:rPr>
          <w:color w:val="000000"/>
          <w:lang w:val="en-US" w:eastAsia="en-US"/>
        </w:rPr>
        <w:t xml:space="preserve">Simplify </w:t>
      </w:r>
    </w:p>
    <w:p w14:paraId="21C474BF" w14:textId="77777777" w:rsidR="009425E5" w:rsidRPr="006D0CEB" w:rsidRDefault="009425E5" w:rsidP="00E06CB6">
      <w:pPr>
        <w:suppressAutoHyphens w:val="0"/>
        <w:spacing w:before="0"/>
        <w:ind w:right="0"/>
        <w:jc w:val="center"/>
        <w:rPr>
          <w:color w:val="000000"/>
          <w:lang w:val="en-US" w:eastAsia="en-US"/>
        </w:rPr>
      </w:pPr>
      <w:r w:rsidRPr="006D0CEB">
        <w:rPr>
          <w:color w:val="000000"/>
          <w:position w:val="-28"/>
          <w:lang w:val="en-US" w:eastAsia="en-US"/>
        </w:rPr>
        <w:object w:dxaOrig="1160" w:dyaOrig="720" w14:anchorId="4720A887">
          <v:shape id="_x0000_i1032" type="#_x0000_t75" style="width:57.75pt;height:36pt" o:ole="">
            <v:imagedata r:id="rId23" o:title=""/>
          </v:shape>
          <o:OLEObject Type="Embed" ProgID="Equation.DSMT4" ShapeID="_x0000_i1032" DrawAspect="Content" ObjectID="_1684498124" r:id="rId24"/>
        </w:object>
      </w:r>
      <w:r w:rsidRPr="006D0CEB">
        <w:rPr>
          <w:color w:val="000000"/>
          <w:lang w:val="en-US" w:eastAsia="en-US"/>
        </w:rPr>
        <w:t xml:space="preserve"> </w:t>
      </w:r>
    </w:p>
    <w:p w14:paraId="08BF83C1" w14:textId="77777777" w:rsidR="009425E5" w:rsidRPr="006D0CEB" w:rsidRDefault="009425E5" w:rsidP="00E06CB6">
      <w:pPr>
        <w:suppressAutoHyphens w:val="0"/>
        <w:spacing w:before="0"/>
        <w:ind w:right="0"/>
        <w:rPr>
          <w:color w:val="000000"/>
          <w:lang w:val="en-US" w:eastAsia="en-US"/>
        </w:rPr>
      </w:pPr>
    </w:p>
    <w:p w14:paraId="362E37B7" w14:textId="77777777" w:rsidR="009425E5" w:rsidRPr="006D0CEB" w:rsidRDefault="009425E5" w:rsidP="00B236D9">
      <w:pPr>
        <w:pStyle w:val="questionlevel-1"/>
        <w:ind w:left="720" w:firstLine="0"/>
        <w:rPr>
          <w:color w:val="000000"/>
          <w:lang w:val="en-US" w:eastAsia="en-US"/>
        </w:rPr>
      </w:pPr>
      <w:r w:rsidRPr="006D0CEB">
        <w:rPr>
          <w:color w:val="000000"/>
          <w:lang w:val="en-US" w:eastAsia="en-US"/>
        </w:rPr>
        <w:t xml:space="preserve">giving your answer in the form </w:t>
      </w:r>
      <w:r w:rsidRPr="002900CB">
        <w:rPr>
          <w:position w:val="-8"/>
        </w:rPr>
        <w:object w:dxaOrig="820" w:dyaOrig="360" w14:anchorId="4AEE2174">
          <v:shape id="_x0000_i1033" type="#_x0000_t75" style="width:41.25pt;height:18pt" o:ole="">
            <v:imagedata r:id="rId25" o:title=""/>
          </v:shape>
          <o:OLEObject Type="Embed" ProgID="Equation.DSMT4" ShapeID="_x0000_i1033" DrawAspect="Content" ObjectID="_1684498125" r:id="rId26"/>
        </w:object>
      </w:r>
      <w:r w:rsidRPr="006D0CEB">
        <w:rPr>
          <w:color w:val="000000"/>
          <w:lang w:val="en-US" w:eastAsia="en-US"/>
        </w:rPr>
        <w:t xml:space="preserve">, where </w:t>
      </w:r>
      <w:r w:rsidRPr="006D0CEB">
        <w:rPr>
          <w:i/>
          <w:iCs/>
          <w:color w:val="000000"/>
          <w:lang w:val="en-US" w:eastAsia="en-US"/>
        </w:rPr>
        <w:t>a</w:t>
      </w:r>
      <w:r w:rsidRPr="006D0CEB">
        <w:rPr>
          <w:color w:val="000000"/>
          <w:lang w:val="en-US" w:eastAsia="en-US"/>
        </w:rPr>
        <w:t xml:space="preserve">, </w:t>
      </w:r>
      <w:r w:rsidRPr="006D0CEB">
        <w:rPr>
          <w:i/>
          <w:iCs/>
          <w:color w:val="000000"/>
          <w:lang w:val="en-US" w:eastAsia="en-US"/>
        </w:rPr>
        <w:t>b</w:t>
      </w:r>
      <w:r w:rsidRPr="006D0CEB">
        <w:rPr>
          <w:color w:val="000000"/>
          <w:lang w:val="en-US" w:eastAsia="en-US"/>
        </w:rPr>
        <w:t xml:space="preserve"> and </w:t>
      </w:r>
      <w:r w:rsidRPr="006D0CEB">
        <w:rPr>
          <w:i/>
          <w:iCs/>
          <w:color w:val="000000"/>
          <w:lang w:val="en-US" w:eastAsia="en-US"/>
        </w:rPr>
        <w:t>c</w:t>
      </w:r>
      <w:r w:rsidRPr="006D0CEB">
        <w:rPr>
          <w:color w:val="000000"/>
          <w:lang w:val="en-US" w:eastAsia="en-US"/>
        </w:rPr>
        <w:t xml:space="preserve"> are integers and </w:t>
      </w:r>
      <w:r w:rsidRPr="006D0CEB">
        <w:rPr>
          <w:color w:val="000000"/>
          <w:position w:val="-6"/>
          <w:lang w:val="en-US" w:eastAsia="en-US"/>
        </w:rPr>
        <w:object w:dxaOrig="660" w:dyaOrig="279" w14:anchorId="2C8633E3">
          <v:shape id="_x0000_i1034" type="#_x0000_t75" style="width:33pt;height:13.5pt" o:ole="">
            <v:imagedata r:id="rId27" o:title=""/>
          </v:shape>
          <o:OLEObject Type="Embed" ProgID="Equation.DSMT4" ShapeID="_x0000_i1034" DrawAspect="Content" ObjectID="_1684498126" r:id="rId28"/>
        </w:object>
      </w:r>
    </w:p>
    <w:p w14:paraId="261C2E97" w14:textId="77777777" w:rsidR="009425E5" w:rsidRPr="006D0CEB" w:rsidRDefault="009425E5" w:rsidP="00E06CB6">
      <w:pPr>
        <w:pStyle w:val="partmarks"/>
        <w:rPr>
          <w:color w:val="000000"/>
          <w:lang w:val="en-US" w:eastAsia="en-US"/>
        </w:rPr>
      </w:pPr>
      <w:r w:rsidRPr="006D0CEB">
        <w:rPr>
          <w:color w:val="000000"/>
          <w:lang w:val="en-US" w:eastAsia="en-US"/>
        </w:rPr>
        <w:t>(4)</w:t>
      </w:r>
    </w:p>
    <w:p w14:paraId="223418CB" w14:textId="08902E8F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0F3917">
        <w:rPr>
          <w:color w:val="000000"/>
        </w:rPr>
        <w:t>8</w:t>
      </w:r>
      <w:r w:rsidRPr="006D0CEB">
        <w:rPr>
          <w:color w:val="000000"/>
        </w:rPr>
        <w:t xml:space="preserve"> is 5 marks)</w:t>
      </w:r>
    </w:p>
    <w:p w14:paraId="43A7F797" w14:textId="77777777" w:rsidR="009425E5" w:rsidRPr="006D0CEB" w:rsidRDefault="00465E0B" w:rsidP="00E06CB6">
      <w:pPr>
        <w:pStyle w:val="questionlevel-1"/>
        <w:rPr>
          <w:color w:val="000000"/>
        </w:rPr>
      </w:pPr>
      <w:r>
        <w:rPr>
          <w:b/>
          <w:bCs/>
          <w:color w:val="000000"/>
          <w:lang w:val="en-US"/>
        </w:rPr>
        <w:t>9</w:t>
      </w:r>
      <w:r w:rsidR="009425E5" w:rsidRPr="006D0CEB">
        <w:rPr>
          <w:b/>
          <w:bCs/>
          <w:color w:val="000000"/>
          <w:lang w:val="en-US"/>
        </w:rPr>
        <w:t>.</w:t>
      </w:r>
      <w:r w:rsidR="009425E5" w:rsidRPr="006D0CEB">
        <w:rPr>
          <w:color w:val="000000"/>
          <w:lang w:val="en-US"/>
        </w:rPr>
        <w:t xml:space="preserve"> </w:t>
      </w:r>
      <w:r w:rsidR="009425E5" w:rsidRPr="006D0CEB">
        <w:rPr>
          <w:color w:val="000000"/>
          <w:lang w:val="en-US"/>
        </w:rPr>
        <w:tab/>
      </w:r>
      <w:r w:rsidR="009425E5" w:rsidRPr="006D0CEB">
        <w:rPr>
          <w:color w:val="000000"/>
        </w:rPr>
        <w:t>(</w:t>
      </w:r>
      <w:r w:rsidR="009425E5" w:rsidRPr="006D0CEB">
        <w:rPr>
          <w:i/>
          <w:color w:val="000000"/>
        </w:rPr>
        <w:t>a</w:t>
      </w:r>
      <w:r w:rsidR="009425E5" w:rsidRPr="006D0CEB">
        <w:rPr>
          <w:color w:val="000000"/>
        </w:rPr>
        <w:t xml:space="preserve">) </w:t>
      </w:r>
      <w:r w:rsidR="009425E5" w:rsidRPr="006D0CEB">
        <w:rPr>
          <w:color w:val="000000"/>
        </w:rPr>
        <w:tab/>
        <w:t xml:space="preserve">Find the value of </w:t>
      </w:r>
      <w:r w:rsidR="009425E5" w:rsidRPr="006D0CEB">
        <w:rPr>
          <w:color w:val="000000"/>
          <w:position w:val="-6"/>
        </w:rPr>
        <w:object w:dxaOrig="279" w:dyaOrig="499" w14:anchorId="33814FA7">
          <v:shape id="_x0000_i1035" type="#_x0000_t75" style="width:14.25pt;height:24.75pt" o:ole="">
            <v:imagedata r:id="rId29" o:title=""/>
          </v:shape>
          <o:OLEObject Type="Embed" ProgID="Equation.3" ShapeID="_x0000_i1035" DrawAspect="Content" ObjectID="_1684498127" r:id="rId30"/>
        </w:object>
      </w:r>
      <w:r w:rsidR="009425E5" w:rsidRPr="006D0CEB">
        <w:rPr>
          <w:color w:val="000000"/>
        </w:rPr>
        <w:t>.</w:t>
      </w:r>
    </w:p>
    <w:p w14:paraId="1DD23F83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25DB4E65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b</w:t>
      </w:r>
      <w:r w:rsidRPr="006D0CEB">
        <w:rPr>
          <w:color w:val="000000"/>
        </w:rPr>
        <w:t xml:space="preserve">) </w:t>
      </w:r>
      <w:r w:rsidRPr="006D0CEB">
        <w:rPr>
          <w:color w:val="000000"/>
        </w:rPr>
        <w:tab/>
        <w:t xml:space="preserve">Simplify fully </w:t>
      </w:r>
      <w:r w:rsidRPr="006D0CEB">
        <w:rPr>
          <w:color w:val="000000"/>
          <w:position w:val="-24"/>
        </w:rPr>
        <w:object w:dxaOrig="780" w:dyaOrig="820" w14:anchorId="02D97863">
          <v:shape id="_x0000_i1036" type="#_x0000_t75" style="width:39pt;height:41.25pt" o:ole="">
            <v:imagedata r:id="rId31" o:title=""/>
          </v:shape>
          <o:OLEObject Type="Embed" ProgID="Equation.3" ShapeID="_x0000_i1036" DrawAspect="Content" ObjectID="_1684498128" r:id="rId32"/>
        </w:object>
      </w:r>
      <w:r w:rsidRPr="006D0CEB">
        <w:rPr>
          <w:color w:val="000000"/>
        </w:rPr>
        <w:t>.</w:t>
      </w:r>
    </w:p>
    <w:p w14:paraId="695B4F4E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3)</w:t>
      </w:r>
    </w:p>
    <w:p w14:paraId="6EFE62A3" w14:textId="043D0627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0F3917">
        <w:rPr>
          <w:color w:val="000000"/>
        </w:rPr>
        <w:t>9</w:t>
      </w:r>
      <w:r w:rsidRPr="006D0CEB">
        <w:rPr>
          <w:color w:val="000000"/>
        </w:rPr>
        <w:t xml:space="preserve"> is 5 marks)</w:t>
      </w:r>
    </w:p>
    <w:p w14:paraId="301AF85C" w14:textId="77777777" w:rsidR="009425E5" w:rsidRPr="006D0CEB" w:rsidRDefault="00465E0B" w:rsidP="00E06CB6">
      <w:pPr>
        <w:pStyle w:val="questionlevel-1"/>
        <w:rPr>
          <w:color w:val="000000"/>
        </w:rPr>
      </w:pPr>
      <w:r>
        <w:rPr>
          <w:b/>
          <w:bCs/>
          <w:color w:val="000000"/>
        </w:rPr>
        <w:t>10</w:t>
      </w:r>
      <w:r w:rsidR="009425E5" w:rsidRPr="006D0CEB">
        <w:rPr>
          <w:b/>
          <w:bCs/>
          <w:color w:val="000000"/>
        </w:rPr>
        <w:t>.</w:t>
      </w:r>
      <w:r w:rsidR="009425E5" w:rsidRPr="006D0CEB">
        <w:rPr>
          <w:bCs/>
          <w:color w:val="000000"/>
        </w:rPr>
        <w:tab/>
        <w:t>(</w:t>
      </w:r>
      <w:r w:rsidR="009425E5" w:rsidRPr="006D0CEB">
        <w:rPr>
          <w:bCs/>
          <w:i/>
          <w:color w:val="000000"/>
        </w:rPr>
        <w:t>a</w:t>
      </w:r>
      <w:r w:rsidR="009425E5" w:rsidRPr="006D0CEB">
        <w:rPr>
          <w:bCs/>
          <w:color w:val="000000"/>
        </w:rPr>
        <w:t>)</w:t>
      </w:r>
      <w:r w:rsidR="009425E5" w:rsidRPr="006D0CEB">
        <w:rPr>
          <w:i/>
          <w:color w:val="000000"/>
        </w:rPr>
        <w:tab/>
      </w:r>
      <w:r w:rsidR="009425E5" w:rsidRPr="006D0CEB">
        <w:rPr>
          <w:color w:val="000000"/>
        </w:rPr>
        <w:t>Simplify</w:t>
      </w:r>
      <w:r w:rsidR="009425E5">
        <w:rPr>
          <w:color w:val="000000"/>
        </w:rPr>
        <w:t xml:space="preserve">  </w:t>
      </w:r>
      <w:r w:rsidR="009425E5" w:rsidRPr="006D0CEB">
        <w:rPr>
          <w:color w:val="000000"/>
          <w:position w:val="-16"/>
        </w:rPr>
        <w:object w:dxaOrig="705" w:dyaOrig="585" w14:anchorId="6BEC22B6">
          <v:shape id="_x0000_i1037" type="#_x0000_t75" style="width:35.25pt;height:29.25pt" o:ole="">
            <v:imagedata r:id="rId33" o:title=""/>
          </v:shape>
          <o:OLEObject Type="Embed" ProgID="Equation.DSMT4" ShapeID="_x0000_i1037" DrawAspect="Content" ObjectID="_1684498129" r:id="rId34"/>
        </w:object>
      </w:r>
    </w:p>
    <w:p w14:paraId="15B69FB1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1)</w:t>
      </w:r>
    </w:p>
    <w:p w14:paraId="1A18FA9B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b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>Simplify</w:t>
      </w:r>
      <w:r>
        <w:rPr>
          <w:color w:val="000000"/>
        </w:rPr>
        <w:t xml:space="preserve">  </w:t>
      </w:r>
      <w:r w:rsidRPr="006D0CEB">
        <w:rPr>
          <w:i/>
          <w:iCs/>
          <w:color w:val="000000"/>
        </w:rPr>
        <w:t>a</w:t>
      </w:r>
      <w:r w:rsidRPr="006D0CEB">
        <w:rPr>
          <w:color w:val="000000"/>
          <w:vertAlign w:val="superscript"/>
        </w:rPr>
        <w:t>7</w:t>
      </w:r>
      <w:r w:rsidRPr="006D0CEB">
        <w:rPr>
          <w:color w:val="000000"/>
        </w:rPr>
        <w:t xml:space="preserve"> ÷ </w:t>
      </w:r>
      <w:r w:rsidRPr="006D0CEB">
        <w:rPr>
          <w:i/>
          <w:iCs/>
          <w:color w:val="000000"/>
        </w:rPr>
        <w:t>a</w:t>
      </w:r>
      <w:r w:rsidRPr="006D0CEB">
        <w:rPr>
          <w:color w:val="000000"/>
          <w:vertAlign w:val="superscript"/>
        </w:rPr>
        <w:t>−3</w:t>
      </w:r>
    </w:p>
    <w:p w14:paraId="4B52D3B7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1)</w:t>
      </w:r>
    </w:p>
    <w:p w14:paraId="4390F14A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c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>Simplify</w:t>
      </w:r>
      <w:r>
        <w:rPr>
          <w:color w:val="000000"/>
        </w:rPr>
        <w:t xml:space="preserve"> </w:t>
      </w:r>
      <w:r w:rsidRPr="006D0CEB">
        <w:rPr>
          <w:color w:val="000000"/>
        </w:rPr>
        <w:t xml:space="preserve"> (</w:t>
      </w:r>
      <w:r w:rsidRPr="006D0CEB">
        <w:rPr>
          <w:i/>
          <w:iCs/>
          <w:color w:val="000000"/>
        </w:rPr>
        <w:t>x</w:t>
      </w:r>
      <w:r w:rsidRPr="006D0CEB">
        <w:rPr>
          <w:color w:val="000000"/>
          <w:vertAlign w:val="superscript"/>
        </w:rPr>
        <w:t>−2</w:t>
      </w:r>
      <w:r w:rsidRPr="006D0CEB">
        <w:rPr>
          <w:color w:val="000000"/>
        </w:rPr>
        <w:t>)</w:t>
      </w:r>
      <w:r w:rsidRPr="006D0CEB">
        <w:rPr>
          <w:color w:val="000000"/>
          <w:vertAlign w:val="superscript"/>
        </w:rPr>
        <w:t>−3</w:t>
      </w:r>
    </w:p>
    <w:p w14:paraId="2A858D9C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1)</w:t>
      </w:r>
    </w:p>
    <w:p w14:paraId="60965876" w14:textId="77777777" w:rsidR="009425E5" w:rsidRPr="006D0CEB" w:rsidRDefault="009425E5" w:rsidP="00E06CB6">
      <w:pPr>
        <w:pStyle w:val="questionlevel-1"/>
        <w:ind w:left="2529" w:firstLine="351"/>
        <w:rPr>
          <w:i/>
          <w:iCs/>
          <w:color w:val="000000"/>
        </w:rPr>
      </w:pPr>
      <w:r w:rsidRPr="006D0CEB">
        <w:rPr>
          <w:color w:val="000000"/>
          <w:position w:val="-28"/>
        </w:rPr>
        <w:object w:dxaOrig="1125" w:dyaOrig="885" w14:anchorId="5CFC9B86">
          <v:shape id="_x0000_i1038" type="#_x0000_t75" style="width:56.25pt;height:44.25pt" o:ole="">
            <v:imagedata r:id="rId35" o:title=""/>
          </v:shape>
          <o:OLEObject Type="Embed" ProgID="Equation.DSMT4" ShapeID="_x0000_i1038" DrawAspect="Content" ObjectID="_1684498130" r:id="rId36"/>
        </w:object>
      </w:r>
      <w:r w:rsidRPr="006D0CEB">
        <w:rPr>
          <w:color w:val="000000"/>
        </w:rPr>
        <w:t xml:space="preserve"> can be written in the form </w:t>
      </w:r>
      <w:r w:rsidRPr="006D0CEB">
        <w:rPr>
          <w:i/>
          <w:iCs/>
          <w:color w:val="000000"/>
        </w:rPr>
        <w:t xml:space="preserve">d </w:t>
      </w:r>
      <w:r w:rsidRPr="006D0CEB">
        <w:rPr>
          <w:color w:val="000000"/>
        </w:rPr>
        <w:t xml:space="preserve">− </w:t>
      </w:r>
      <w:r w:rsidRPr="006D0CEB">
        <w:rPr>
          <w:i/>
          <w:iCs/>
          <w:color w:val="000000"/>
        </w:rPr>
        <w:t xml:space="preserve">q </w:t>
      </w:r>
      <w:r w:rsidRPr="006D0CEB">
        <w:rPr>
          <w:i/>
          <w:iCs/>
          <w:color w:val="000000"/>
          <w:vertAlign w:val="superscript"/>
        </w:rPr>
        <w:t>f</w:t>
      </w:r>
    </w:p>
    <w:p w14:paraId="02CC88F4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d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 xml:space="preserve">Work out the value of </w:t>
      </w:r>
      <w:r w:rsidRPr="006D0CEB">
        <w:rPr>
          <w:i/>
          <w:iCs/>
          <w:color w:val="000000"/>
        </w:rPr>
        <w:t xml:space="preserve">d </w:t>
      </w:r>
      <w:r w:rsidRPr="006D0CEB">
        <w:rPr>
          <w:color w:val="000000"/>
        </w:rPr>
        <w:t xml:space="preserve">and the value of </w:t>
      </w:r>
      <w:r w:rsidRPr="006D0CEB">
        <w:rPr>
          <w:i/>
          <w:iCs/>
          <w:color w:val="000000"/>
        </w:rPr>
        <w:t>f</w:t>
      </w:r>
      <w:r w:rsidRPr="006D0CEB">
        <w:rPr>
          <w:color w:val="000000"/>
        </w:rPr>
        <w:t>.</w:t>
      </w:r>
    </w:p>
    <w:p w14:paraId="7BAEA332" w14:textId="77777777" w:rsidR="009425E5" w:rsidRPr="005B6517" w:rsidRDefault="009425E5" w:rsidP="00E06CB6">
      <w:pPr>
        <w:pStyle w:val="partmarks"/>
        <w:rPr>
          <w:color w:val="auto"/>
        </w:rPr>
      </w:pPr>
      <w:r w:rsidRPr="005B6517">
        <w:rPr>
          <w:color w:val="auto"/>
        </w:rPr>
        <w:t>(3)</w:t>
      </w:r>
    </w:p>
    <w:p w14:paraId="75B7BBF6" w14:textId="6B2DCC9D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0F3917">
        <w:rPr>
          <w:color w:val="000000"/>
        </w:rPr>
        <w:t>10</w:t>
      </w:r>
      <w:r w:rsidRPr="006D0CEB">
        <w:rPr>
          <w:color w:val="000000"/>
        </w:rPr>
        <w:t xml:space="preserve"> is 6 marks)</w:t>
      </w:r>
    </w:p>
    <w:p w14:paraId="24B2B472" w14:textId="77777777" w:rsidR="002E7AFF" w:rsidRDefault="002E7AFF">
      <w:pPr>
        <w:suppressAutoHyphens w:val="0"/>
        <w:spacing w:before="0"/>
        <w:ind w:right="0"/>
        <w:rPr>
          <w:b/>
          <w:bCs/>
          <w:color w:val="000000"/>
        </w:rPr>
      </w:pPr>
      <w:r>
        <w:rPr>
          <w:b/>
          <w:bCs/>
          <w:color w:val="000000"/>
        </w:rPr>
        <w:br w:type="page"/>
      </w:r>
    </w:p>
    <w:p w14:paraId="76C1386D" w14:textId="77777777" w:rsidR="009425E5" w:rsidRPr="006D0CEB" w:rsidRDefault="00465E0B" w:rsidP="00E06CB6">
      <w:pPr>
        <w:pStyle w:val="questionlevel-1"/>
        <w:rPr>
          <w:color w:val="000000"/>
        </w:rPr>
      </w:pPr>
      <w:r>
        <w:rPr>
          <w:b/>
          <w:bCs/>
          <w:color w:val="000000"/>
        </w:rPr>
        <w:lastRenderedPageBreak/>
        <w:t>11</w:t>
      </w:r>
      <w:r w:rsidR="009425E5" w:rsidRPr="006D0CEB">
        <w:rPr>
          <w:b/>
          <w:bCs/>
          <w:color w:val="000000"/>
        </w:rPr>
        <w:t>.</w:t>
      </w:r>
      <w:r w:rsidR="009425E5" w:rsidRPr="006D0CEB">
        <w:rPr>
          <w:bCs/>
          <w:color w:val="000000"/>
        </w:rPr>
        <w:tab/>
        <w:t>(</w:t>
      </w:r>
      <w:r w:rsidR="009425E5" w:rsidRPr="006D0CEB">
        <w:rPr>
          <w:bCs/>
          <w:i/>
          <w:color w:val="000000"/>
        </w:rPr>
        <w:t>a</w:t>
      </w:r>
      <w:r w:rsidR="009425E5" w:rsidRPr="006D0CEB">
        <w:rPr>
          <w:bCs/>
          <w:color w:val="000000"/>
        </w:rPr>
        <w:t>)</w:t>
      </w:r>
      <w:r w:rsidR="009425E5" w:rsidRPr="006D0CEB">
        <w:rPr>
          <w:i/>
          <w:color w:val="000000"/>
        </w:rPr>
        <w:tab/>
      </w:r>
      <w:r w:rsidR="009425E5" w:rsidRPr="006D0CEB">
        <w:rPr>
          <w:color w:val="000000"/>
        </w:rPr>
        <w:t>Factorise</w:t>
      </w:r>
      <w:r w:rsidR="009425E5">
        <w:rPr>
          <w:color w:val="000000"/>
        </w:rPr>
        <w:t xml:space="preserve">  </w:t>
      </w:r>
      <w:r w:rsidR="009425E5" w:rsidRPr="006D0CEB">
        <w:rPr>
          <w:color w:val="000000"/>
        </w:rPr>
        <w:t>63</w:t>
      </w:r>
      <w:r w:rsidR="009425E5" w:rsidRPr="006D0CEB">
        <w:rPr>
          <w:i/>
          <w:iCs/>
          <w:color w:val="000000"/>
        </w:rPr>
        <w:t>x</w:t>
      </w:r>
      <w:r w:rsidR="009425E5" w:rsidRPr="006D0CEB">
        <w:rPr>
          <w:color w:val="000000"/>
          <w:vertAlign w:val="superscript"/>
        </w:rPr>
        <w:t>2</w:t>
      </w:r>
      <w:r w:rsidR="009425E5" w:rsidRPr="006D0CEB">
        <w:rPr>
          <w:i/>
          <w:iCs/>
          <w:color w:val="000000"/>
        </w:rPr>
        <w:t xml:space="preserve">d </w:t>
      </w:r>
      <w:r w:rsidR="009425E5" w:rsidRPr="006D0CEB">
        <w:rPr>
          <w:color w:val="000000"/>
        </w:rPr>
        <w:t>+ 9</w:t>
      </w:r>
      <w:r w:rsidR="009425E5" w:rsidRPr="006D0CEB">
        <w:rPr>
          <w:i/>
          <w:iCs/>
          <w:color w:val="000000"/>
        </w:rPr>
        <w:t xml:space="preserve">xd </w:t>
      </w:r>
      <w:r w:rsidR="009425E5" w:rsidRPr="006D0CEB">
        <w:rPr>
          <w:color w:val="000000"/>
          <w:vertAlign w:val="superscript"/>
        </w:rPr>
        <w:t>2</w:t>
      </w:r>
    </w:p>
    <w:p w14:paraId="6D9EA495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7A1CD30C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b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>Factorise</w:t>
      </w:r>
      <w:r>
        <w:rPr>
          <w:color w:val="000000"/>
        </w:rPr>
        <w:t xml:space="preserve">  </w:t>
      </w:r>
      <w:r w:rsidRPr="006D0CEB">
        <w:rPr>
          <w:color w:val="000000"/>
        </w:rPr>
        <w:t>4</w:t>
      </w:r>
      <w:r w:rsidRPr="006D0CEB">
        <w:rPr>
          <w:i/>
          <w:iCs/>
          <w:color w:val="000000"/>
        </w:rPr>
        <w:t xml:space="preserve">ab </w:t>
      </w:r>
      <w:r w:rsidRPr="006D0CEB">
        <w:rPr>
          <w:color w:val="000000"/>
        </w:rPr>
        <w:t>− 8</w:t>
      </w:r>
      <w:r w:rsidRPr="006D0CEB">
        <w:rPr>
          <w:i/>
          <w:iCs/>
          <w:color w:val="000000"/>
        </w:rPr>
        <w:t xml:space="preserve">b </w:t>
      </w:r>
      <w:r w:rsidRPr="006D0CEB">
        <w:rPr>
          <w:color w:val="000000"/>
        </w:rPr>
        <w:t>+ 2</w:t>
      </w:r>
      <w:r w:rsidRPr="006D0CEB">
        <w:rPr>
          <w:i/>
          <w:iCs/>
          <w:color w:val="000000"/>
        </w:rPr>
        <w:t xml:space="preserve">a </w:t>
      </w:r>
      <w:r w:rsidRPr="006D0CEB">
        <w:rPr>
          <w:color w:val="000000"/>
        </w:rPr>
        <w:t>− 4</w:t>
      </w:r>
    </w:p>
    <w:p w14:paraId="3ED97B5B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3)</w:t>
      </w:r>
    </w:p>
    <w:p w14:paraId="385E1F9C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c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>Factorise</w:t>
      </w:r>
      <w:r>
        <w:rPr>
          <w:color w:val="000000"/>
        </w:rPr>
        <w:t xml:space="preserve">  </w:t>
      </w:r>
      <w:r w:rsidRPr="006D0CEB">
        <w:rPr>
          <w:i/>
          <w:iCs/>
          <w:color w:val="000000"/>
        </w:rPr>
        <w:t>x</w:t>
      </w:r>
      <w:r w:rsidRPr="006D0CEB">
        <w:rPr>
          <w:color w:val="000000"/>
          <w:vertAlign w:val="superscript"/>
        </w:rPr>
        <w:t>2</w:t>
      </w:r>
      <w:r w:rsidRPr="006D0CEB">
        <w:rPr>
          <w:color w:val="000000"/>
        </w:rPr>
        <w:t xml:space="preserve"> − 9</w:t>
      </w:r>
      <w:r w:rsidRPr="006D0CEB">
        <w:rPr>
          <w:i/>
          <w:iCs/>
          <w:color w:val="000000"/>
        </w:rPr>
        <w:t xml:space="preserve">t </w:t>
      </w:r>
      <w:r w:rsidRPr="006D0CEB">
        <w:rPr>
          <w:color w:val="000000"/>
          <w:vertAlign w:val="superscript"/>
        </w:rPr>
        <w:t>2</w:t>
      </w:r>
    </w:p>
    <w:p w14:paraId="0DEF7D70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1)</w:t>
      </w:r>
    </w:p>
    <w:p w14:paraId="37ABFC64" w14:textId="033438A8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0F3917">
        <w:rPr>
          <w:color w:val="000000"/>
        </w:rPr>
        <w:t>11</w:t>
      </w:r>
      <w:r w:rsidRPr="006D0CEB">
        <w:rPr>
          <w:color w:val="000000"/>
        </w:rPr>
        <w:t xml:space="preserve"> is 6 marks)</w:t>
      </w:r>
    </w:p>
    <w:p w14:paraId="5BFE65D6" w14:textId="77777777" w:rsidR="009425E5" w:rsidRPr="006D0CEB" w:rsidRDefault="009425E5" w:rsidP="00E06CB6">
      <w:pPr>
        <w:suppressAutoHyphens w:val="0"/>
        <w:spacing w:before="0"/>
        <w:ind w:right="0"/>
        <w:rPr>
          <w:b/>
          <w:bCs/>
          <w:color w:val="000000"/>
        </w:rPr>
      </w:pPr>
    </w:p>
    <w:p w14:paraId="4995B6F5" w14:textId="77777777" w:rsidR="009425E5" w:rsidRPr="006D0CEB" w:rsidRDefault="00465E0B" w:rsidP="00E06CB6">
      <w:pPr>
        <w:pStyle w:val="questionlevel-1"/>
        <w:rPr>
          <w:color w:val="000000"/>
          <w:lang w:val="en-US"/>
        </w:rPr>
      </w:pPr>
      <w:r>
        <w:rPr>
          <w:b/>
          <w:color w:val="000000"/>
          <w:lang w:val="en-US"/>
        </w:rPr>
        <w:t>12</w:t>
      </w:r>
      <w:r w:rsidR="009425E5" w:rsidRPr="006D0CEB">
        <w:rPr>
          <w:b/>
          <w:color w:val="000000"/>
          <w:lang w:val="en-US"/>
        </w:rPr>
        <w:t>.</w:t>
      </w:r>
      <w:r w:rsidR="009425E5" w:rsidRPr="006D0CEB">
        <w:rPr>
          <w:color w:val="000000"/>
          <w:lang w:val="en-US"/>
        </w:rPr>
        <w:tab/>
        <w:t>(</w:t>
      </w:r>
      <w:r w:rsidR="009425E5" w:rsidRPr="006D0CEB">
        <w:rPr>
          <w:i/>
          <w:color w:val="000000"/>
          <w:lang w:val="en-US"/>
        </w:rPr>
        <w:t>a</w:t>
      </w:r>
      <w:r w:rsidR="009425E5" w:rsidRPr="006D0CEB">
        <w:rPr>
          <w:color w:val="000000"/>
          <w:lang w:val="en-US"/>
        </w:rPr>
        <w:t xml:space="preserve">) </w:t>
      </w:r>
      <w:r w:rsidR="009425E5" w:rsidRPr="006D0CEB">
        <w:rPr>
          <w:color w:val="000000"/>
          <w:lang w:val="en-US"/>
        </w:rPr>
        <w:tab/>
        <w:t>Simplify</w:t>
      </w:r>
    </w:p>
    <w:p w14:paraId="0F98A448" w14:textId="77777777" w:rsidR="009425E5" w:rsidRPr="006D0CEB" w:rsidRDefault="009425E5" w:rsidP="00E06CB6">
      <w:pPr>
        <w:tabs>
          <w:tab w:val="left" w:pos="426"/>
        </w:tabs>
        <w:autoSpaceDE w:val="0"/>
        <w:autoSpaceDN w:val="0"/>
        <w:adjustRightInd w:val="0"/>
        <w:jc w:val="center"/>
        <w:rPr>
          <w:color w:val="000000"/>
          <w:lang w:val="en-US"/>
        </w:rPr>
      </w:pPr>
      <w:r w:rsidRPr="006D0CEB">
        <w:rPr>
          <w:color w:val="000000"/>
          <w:lang w:val="en-US"/>
        </w:rPr>
        <w:sym w:font="Symbol" w:char="F0D6"/>
      </w:r>
      <w:r w:rsidRPr="006D0CEB">
        <w:rPr>
          <w:color w:val="000000"/>
          <w:lang w:val="en-US"/>
        </w:rPr>
        <w:t xml:space="preserve">32 + </w:t>
      </w:r>
      <w:r w:rsidRPr="006D0CEB">
        <w:rPr>
          <w:color w:val="000000"/>
          <w:lang w:val="en-US"/>
        </w:rPr>
        <w:sym w:font="Symbol" w:char="F0D6"/>
      </w:r>
      <w:r w:rsidRPr="006D0CEB">
        <w:rPr>
          <w:color w:val="000000"/>
          <w:lang w:val="en-US"/>
        </w:rPr>
        <w:t>18,</w:t>
      </w:r>
    </w:p>
    <w:p w14:paraId="6DE31860" w14:textId="77777777" w:rsidR="009425E5" w:rsidRPr="006D0CEB" w:rsidRDefault="009425E5" w:rsidP="00E06CB6">
      <w:pPr>
        <w:tabs>
          <w:tab w:val="left" w:pos="426"/>
        </w:tabs>
        <w:autoSpaceDE w:val="0"/>
        <w:autoSpaceDN w:val="0"/>
        <w:adjustRightInd w:val="0"/>
        <w:jc w:val="center"/>
        <w:rPr>
          <w:color w:val="000000"/>
          <w:lang w:val="en-US"/>
        </w:rPr>
      </w:pPr>
    </w:p>
    <w:p w14:paraId="3C2AF9E2" w14:textId="77777777" w:rsidR="009425E5" w:rsidRPr="006D0CEB" w:rsidRDefault="009425E5" w:rsidP="00E06CB6">
      <w:pPr>
        <w:pStyle w:val="questionlevel-1"/>
        <w:rPr>
          <w:color w:val="000000"/>
          <w:lang w:val="en-US"/>
        </w:rPr>
      </w:pPr>
      <w:r w:rsidRPr="006D0CEB">
        <w:rPr>
          <w:color w:val="000000"/>
          <w:lang w:val="en-US"/>
        </w:rPr>
        <w:tab/>
        <w:t xml:space="preserve">giving your answer in the form </w:t>
      </w:r>
      <w:r w:rsidRPr="006D0CEB">
        <w:rPr>
          <w:i/>
          <w:iCs/>
          <w:color w:val="000000"/>
          <w:lang w:val="en-US"/>
        </w:rPr>
        <w:t>a</w:t>
      </w:r>
      <w:r w:rsidRPr="006D0CEB">
        <w:rPr>
          <w:color w:val="000000"/>
          <w:lang w:val="en-US"/>
        </w:rPr>
        <w:sym w:font="Symbol" w:char="F0D6"/>
      </w:r>
      <w:r w:rsidRPr="006D0CEB">
        <w:rPr>
          <w:color w:val="000000"/>
          <w:lang w:val="en-US"/>
        </w:rPr>
        <w:t xml:space="preserve">2 , where </w:t>
      </w:r>
      <w:r w:rsidRPr="006D0CEB">
        <w:rPr>
          <w:i/>
          <w:iCs/>
          <w:color w:val="000000"/>
          <w:lang w:val="en-US"/>
        </w:rPr>
        <w:t xml:space="preserve">a </w:t>
      </w:r>
      <w:r w:rsidRPr="006D0CEB">
        <w:rPr>
          <w:color w:val="000000"/>
          <w:lang w:val="en-US"/>
        </w:rPr>
        <w:t>is an integer.</w:t>
      </w:r>
    </w:p>
    <w:p w14:paraId="57C1393A" w14:textId="77777777" w:rsidR="009425E5" w:rsidRPr="006D0CEB" w:rsidRDefault="009425E5" w:rsidP="00E06CB6">
      <w:pPr>
        <w:pStyle w:val="partmarks"/>
        <w:rPr>
          <w:color w:val="000000"/>
          <w:lang w:val="en-US"/>
        </w:rPr>
      </w:pPr>
      <w:r w:rsidRPr="006D0CEB">
        <w:rPr>
          <w:color w:val="000000"/>
          <w:lang w:val="en-US"/>
        </w:rPr>
        <w:t>(2)</w:t>
      </w:r>
    </w:p>
    <w:p w14:paraId="2ABD5604" w14:textId="77777777" w:rsidR="009425E5" w:rsidRPr="006D0CEB" w:rsidRDefault="009425E5" w:rsidP="00E06CB6">
      <w:pPr>
        <w:pStyle w:val="questionlevel-1"/>
        <w:ind w:firstLine="0"/>
        <w:rPr>
          <w:color w:val="000000"/>
          <w:lang w:val="en-US"/>
        </w:rPr>
      </w:pPr>
      <w:r w:rsidRPr="006D0CEB">
        <w:rPr>
          <w:color w:val="000000"/>
          <w:lang w:val="en-US"/>
        </w:rPr>
        <w:t>(</w:t>
      </w:r>
      <w:r w:rsidRPr="006D0CEB">
        <w:rPr>
          <w:i/>
          <w:color w:val="000000"/>
          <w:lang w:val="en-US"/>
        </w:rPr>
        <w:t>b</w:t>
      </w:r>
      <w:r w:rsidRPr="006D0CEB">
        <w:rPr>
          <w:color w:val="000000"/>
          <w:lang w:val="en-US"/>
        </w:rPr>
        <w:t xml:space="preserve">) </w:t>
      </w:r>
      <w:r w:rsidRPr="006D0CEB">
        <w:rPr>
          <w:color w:val="000000"/>
          <w:lang w:val="en-US"/>
        </w:rPr>
        <w:tab/>
        <w:t>Simplify</w:t>
      </w:r>
    </w:p>
    <w:p w14:paraId="3C99992A" w14:textId="77777777" w:rsidR="009425E5" w:rsidRPr="006D0CEB" w:rsidRDefault="009425E5" w:rsidP="00E06CB6">
      <w:pPr>
        <w:tabs>
          <w:tab w:val="left" w:pos="426"/>
        </w:tabs>
        <w:autoSpaceDE w:val="0"/>
        <w:autoSpaceDN w:val="0"/>
        <w:adjustRightInd w:val="0"/>
        <w:jc w:val="center"/>
        <w:rPr>
          <w:color w:val="000000"/>
          <w:lang w:val="en-US"/>
        </w:rPr>
      </w:pPr>
      <w:r w:rsidRPr="006D0CEB">
        <w:rPr>
          <w:color w:val="000000"/>
          <w:position w:val="-26"/>
          <w:lang w:val="en-US" w:eastAsia="en-US"/>
        </w:rPr>
        <w:object w:dxaOrig="1125" w:dyaOrig="675" w14:anchorId="61E75ABD">
          <v:shape id="_x0000_i1039" type="#_x0000_t75" style="width:56.25pt;height:33.75pt" o:ole="">
            <v:imagedata r:id="rId37" o:title=""/>
          </v:shape>
          <o:OLEObject Type="Embed" ProgID="Equation.3" ShapeID="_x0000_i1039" DrawAspect="Content" ObjectID="_1684498131" r:id="rId38"/>
        </w:object>
      </w:r>
      <w:r w:rsidRPr="006D0CEB">
        <w:rPr>
          <w:color w:val="000000"/>
          <w:lang w:val="en-US"/>
        </w:rPr>
        <w:t>,</w:t>
      </w:r>
    </w:p>
    <w:p w14:paraId="6B95C58F" w14:textId="77777777" w:rsidR="009425E5" w:rsidRPr="006D0CEB" w:rsidRDefault="009425E5" w:rsidP="00E06CB6">
      <w:pPr>
        <w:tabs>
          <w:tab w:val="left" w:pos="426"/>
        </w:tabs>
        <w:autoSpaceDE w:val="0"/>
        <w:autoSpaceDN w:val="0"/>
        <w:adjustRightInd w:val="0"/>
        <w:jc w:val="both"/>
        <w:rPr>
          <w:color w:val="000000"/>
          <w:lang w:val="en-US"/>
        </w:rPr>
      </w:pPr>
    </w:p>
    <w:p w14:paraId="6BC8EEF7" w14:textId="77777777" w:rsidR="009425E5" w:rsidRPr="006D0CEB" w:rsidRDefault="009425E5" w:rsidP="00E06CB6">
      <w:pPr>
        <w:pStyle w:val="questionlevel-1"/>
        <w:rPr>
          <w:color w:val="000000"/>
          <w:lang w:val="en-US"/>
        </w:rPr>
      </w:pPr>
      <w:r w:rsidRPr="006D0CEB">
        <w:rPr>
          <w:color w:val="000000"/>
          <w:lang w:val="en-US"/>
        </w:rPr>
        <w:tab/>
        <w:t xml:space="preserve">giving your answer in the form </w:t>
      </w:r>
      <w:r w:rsidRPr="006D0CEB">
        <w:rPr>
          <w:i/>
          <w:iCs/>
          <w:color w:val="000000"/>
          <w:lang w:val="en-US"/>
        </w:rPr>
        <w:t>b</w:t>
      </w:r>
      <w:r w:rsidRPr="006D0CEB">
        <w:rPr>
          <w:color w:val="000000"/>
          <w:lang w:val="en-US"/>
        </w:rPr>
        <w:sym w:font="Symbol" w:char="F0D6"/>
      </w:r>
      <w:r w:rsidRPr="006D0CEB">
        <w:rPr>
          <w:color w:val="000000"/>
          <w:lang w:val="en-US"/>
        </w:rPr>
        <w:t xml:space="preserve">2 + </w:t>
      </w:r>
      <w:r w:rsidRPr="006D0CEB">
        <w:rPr>
          <w:i/>
          <w:iCs/>
          <w:color w:val="000000"/>
          <w:lang w:val="en-US"/>
        </w:rPr>
        <w:t>c</w:t>
      </w:r>
      <w:r w:rsidRPr="006D0CEB">
        <w:rPr>
          <w:color w:val="000000"/>
          <w:lang w:val="en-US"/>
        </w:rPr>
        <w:t xml:space="preserve">, where </w:t>
      </w:r>
      <w:r w:rsidRPr="006D0CEB">
        <w:rPr>
          <w:i/>
          <w:iCs/>
          <w:color w:val="000000"/>
          <w:lang w:val="en-US"/>
        </w:rPr>
        <w:t xml:space="preserve">b </w:t>
      </w:r>
      <w:r w:rsidRPr="006D0CEB">
        <w:rPr>
          <w:color w:val="000000"/>
          <w:lang w:val="en-US"/>
        </w:rPr>
        <w:t xml:space="preserve">and </w:t>
      </w:r>
      <w:r w:rsidRPr="006D0CEB">
        <w:rPr>
          <w:i/>
          <w:iCs/>
          <w:color w:val="000000"/>
          <w:lang w:val="en-US"/>
        </w:rPr>
        <w:t xml:space="preserve">c </w:t>
      </w:r>
      <w:r w:rsidRPr="006D0CEB">
        <w:rPr>
          <w:color w:val="000000"/>
          <w:lang w:val="en-US"/>
        </w:rPr>
        <w:t>are integers.</w:t>
      </w:r>
    </w:p>
    <w:p w14:paraId="168468DA" w14:textId="77777777" w:rsidR="009425E5" w:rsidRPr="006D0CEB" w:rsidRDefault="009425E5" w:rsidP="00E06CB6">
      <w:pPr>
        <w:pStyle w:val="partmarks"/>
        <w:rPr>
          <w:color w:val="000000"/>
          <w:lang w:val="en-US"/>
        </w:rPr>
      </w:pPr>
      <w:r w:rsidRPr="006D0CEB">
        <w:rPr>
          <w:color w:val="000000"/>
          <w:lang w:val="en-US"/>
        </w:rPr>
        <w:t>(4)</w:t>
      </w:r>
    </w:p>
    <w:p w14:paraId="70B7350E" w14:textId="731B46A3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>(Total for Question 1</w:t>
      </w:r>
      <w:r w:rsidR="000F3917">
        <w:rPr>
          <w:color w:val="000000"/>
        </w:rPr>
        <w:t>2</w:t>
      </w:r>
      <w:r w:rsidRPr="006D0CEB">
        <w:rPr>
          <w:color w:val="000000"/>
        </w:rPr>
        <w:t xml:space="preserve"> is 6 marks)</w:t>
      </w:r>
    </w:p>
    <w:p w14:paraId="3F7B4D53" w14:textId="77777777" w:rsidR="009425E5" w:rsidRDefault="009425E5" w:rsidP="00E06CB6"/>
    <w:p w14:paraId="78525113" w14:textId="77777777" w:rsidR="009425E5" w:rsidRPr="006D0CEB" w:rsidRDefault="00465E0B" w:rsidP="00E06CB6">
      <w:pPr>
        <w:pStyle w:val="questionlevel-1"/>
        <w:rPr>
          <w:color w:val="000000"/>
        </w:rPr>
      </w:pPr>
      <w:r>
        <w:rPr>
          <w:b/>
          <w:bCs/>
          <w:color w:val="000000"/>
        </w:rPr>
        <w:t>13</w:t>
      </w:r>
      <w:r w:rsidR="009425E5" w:rsidRPr="006D0CEB">
        <w:rPr>
          <w:b/>
          <w:bCs/>
          <w:color w:val="000000"/>
        </w:rPr>
        <w:t>.</w:t>
      </w:r>
      <w:r w:rsidR="009425E5" w:rsidRPr="006D0CEB">
        <w:rPr>
          <w:b/>
          <w:bCs/>
          <w:color w:val="000000"/>
        </w:rPr>
        <w:tab/>
      </w:r>
      <w:r w:rsidR="009425E5" w:rsidRPr="006D0CEB">
        <w:rPr>
          <w:color w:val="000000"/>
        </w:rPr>
        <w:t>(</w:t>
      </w:r>
      <w:r w:rsidR="009425E5" w:rsidRPr="006D0CEB">
        <w:rPr>
          <w:i/>
          <w:iCs/>
          <w:color w:val="000000"/>
        </w:rPr>
        <w:t>a</w:t>
      </w:r>
      <w:r w:rsidR="009425E5" w:rsidRPr="006D0CEB">
        <w:rPr>
          <w:color w:val="000000"/>
        </w:rPr>
        <w:t>)</w:t>
      </w:r>
      <w:r w:rsidR="009425E5" w:rsidRPr="006D0CEB">
        <w:rPr>
          <w:i/>
          <w:iCs/>
          <w:color w:val="000000"/>
        </w:rPr>
        <w:tab/>
      </w:r>
      <w:r w:rsidR="009425E5" w:rsidRPr="006D0CEB">
        <w:rPr>
          <w:color w:val="000000"/>
        </w:rPr>
        <w:t>Simplify</w:t>
      </w:r>
      <w:r w:rsidR="009425E5">
        <w:rPr>
          <w:color w:val="000000"/>
        </w:rPr>
        <w:t xml:space="preserve">  </w:t>
      </w:r>
      <w:r w:rsidR="009425E5" w:rsidRPr="006D0CEB">
        <w:rPr>
          <w:color w:val="000000"/>
        </w:rPr>
        <w:t xml:space="preserve"> ( </w:t>
      </w:r>
      <w:r w:rsidR="009425E5" w:rsidRPr="006D0CEB">
        <w:rPr>
          <w:i/>
          <w:iCs/>
          <w:color w:val="000000"/>
        </w:rPr>
        <w:t>p</w:t>
      </w:r>
      <w:r w:rsidR="009425E5" w:rsidRPr="006D0CEB">
        <w:rPr>
          <w:color w:val="000000"/>
          <w:vertAlign w:val="superscript"/>
        </w:rPr>
        <w:t>–2</w:t>
      </w:r>
      <w:r w:rsidR="009425E5" w:rsidRPr="006D0CEB">
        <w:rPr>
          <w:color w:val="000000"/>
        </w:rPr>
        <w:t>)</w:t>
      </w:r>
      <w:r w:rsidR="009425E5" w:rsidRPr="006D0CEB">
        <w:rPr>
          <w:color w:val="000000"/>
          <w:vertAlign w:val="superscript"/>
        </w:rPr>
        <w:t>–4</w:t>
      </w:r>
    </w:p>
    <w:p w14:paraId="08FD43A3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 xml:space="preserve"> (1)</w:t>
      </w:r>
    </w:p>
    <w:p w14:paraId="77186FE5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iCs/>
          <w:color w:val="000000"/>
        </w:rPr>
        <w:t>b</w:t>
      </w:r>
      <w:r w:rsidRPr="006D0CEB">
        <w:rPr>
          <w:color w:val="000000"/>
        </w:rPr>
        <w:t>)</w:t>
      </w:r>
      <w:r w:rsidRPr="006D0CEB">
        <w:rPr>
          <w:i/>
          <w:iCs/>
          <w:color w:val="000000"/>
        </w:rPr>
        <w:tab/>
      </w:r>
      <w:r w:rsidRPr="006D0CEB">
        <w:rPr>
          <w:color w:val="000000"/>
        </w:rPr>
        <w:t>Simplify</w:t>
      </w:r>
      <w:bookmarkStart w:id="1" w:name="MTBlankEqn"/>
      <w:r>
        <w:rPr>
          <w:color w:val="000000"/>
        </w:rPr>
        <w:t xml:space="preserve"> </w:t>
      </w:r>
      <w:r w:rsidRPr="002900CB">
        <w:rPr>
          <w:position w:val="-16"/>
        </w:rPr>
        <w:object w:dxaOrig="760" w:dyaOrig="580" w14:anchorId="0390F68E">
          <v:shape id="_x0000_i1040" type="#_x0000_t75" style="width:38.25pt;height:29.25pt" o:ole="">
            <v:imagedata r:id="rId39" o:title=""/>
          </v:shape>
          <o:OLEObject Type="Embed" ProgID="Equation.DSMT4" ShapeID="_x0000_i1040" DrawAspect="Content" ObjectID="_1684498132" r:id="rId40"/>
        </w:object>
      </w:r>
      <w:bookmarkEnd w:id="1"/>
      <w:r>
        <w:rPr>
          <w:color w:val="000000"/>
        </w:rPr>
        <w:t xml:space="preserve">  </w:t>
      </w:r>
    </w:p>
    <w:p w14:paraId="7F89A06B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 xml:space="preserve"> (2)</w:t>
      </w:r>
    </w:p>
    <w:p w14:paraId="5DDC2F5E" w14:textId="28FE763D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 xml:space="preserve"> (Total for Question </w:t>
      </w:r>
      <w:r w:rsidR="000F3917">
        <w:rPr>
          <w:color w:val="000000"/>
        </w:rPr>
        <w:t>13</w:t>
      </w:r>
      <w:r w:rsidRPr="006D0CEB">
        <w:rPr>
          <w:color w:val="000000"/>
        </w:rPr>
        <w:t xml:space="preserve"> is 3 marks)</w:t>
      </w:r>
    </w:p>
    <w:p w14:paraId="631204C9" w14:textId="77777777" w:rsidR="009425E5" w:rsidRPr="006D0CEB" w:rsidRDefault="009425E5" w:rsidP="00E06CB6">
      <w:pPr>
        <w:suppressAutoHyphens w:val="0"/>
        <w:spacing w:before="0"/>
        <w:ind w:right="0"/>
        <w:rPr>
          <w:b/>
          <w:bCs/>
          <w:color w:val="000000"/>
        </w:rPr>
      </w:pPr>
    </w:p>
    <w:p w14:paraId="454E727A" w14:textId="77777777" w:rsidR="002E7AFF" w:rsidRDefault="002E7AFF">
      <w:pPr>
        <w:suppressAutoHyphens w:val="0"/>
        <w:spacing w:before="0"/>
        <w:ind w:right="0"/>
        <w:rPr>
          <w:b/>
          <w:color w:val="000000"/>
        </w:rPr>
      </w:pPr>
      <w:r>
        <w:rPr>
          <w:b/>
          <w:color w:val="000000"/>
        </w:rPr>
        <w:br w:type="page"/>
      </w:r>
    </w:p>
    <w:p w14:paraId="6D8A9BE4" w14:textId="77777777" w:rsidR="009425E5" w:rsidRPr="006D0CEB" w:rsidRDefault="00465E0B" w:rsidP="00E06CB6">
      <w:pPr>
        <w:pStyle w:val="questionlevel-1"/>
        <w:rPr>
          <w:color w:val="000000"/>
        </w:rPr>
      </w:pPr>
      <w:r>
        <w:rPr>
          <w:b/>
          <w:color w:val="000000"/>
        </w:rPr>
        <w:lastRenderedPageBreak/>
        <w:t>14</w:t>
      </w:r>
      <w:r w:rsidR="009425E5" w:rsidRPr="006D0CEB">
        <w:rPr>
          <w:b/>
          <w:color w:val="000000"/>
        </w:rPr>
        <w:t>.</w:t>
      </w:r>
      <w:r w:rsidR="009425E5" w:rsidRPr="006D0CEB">
        <w:rPr>
          <w:color w:val="000000"/>
        </w:rPr>
        <w:tab/>
        <w:t>(</w:t>
      </w:r>
      <w:r w:rsidR="009425E5" w:rsidRPr="006D0CEB">
        <w:rPr>
          <w:i/>
          <w:color w:val="000000"/>
        </w:rPr>
        <w:t>a</w:t>
      </w:r>
      <w:r w:rsidR="009425E5" w:rsidRPr="006D0CEB">
        <w:rPr>
          <w:color w:val="000000"/>
        </w:rPr>
        <w:t xml:space="preserve">) </w:t>
      </w:r>
      <w:r w:rsidR="009425E5" w:rsidRPr="006D0CEB">
        <w:rPr>
          <w:color w:val="000000"/>
        </w:rPr>
        <w:tab/>
        <w:t xml:space="preserve">Write down the value of </w:t>
      </w:r>
      <w:r w:rsidR="009425E5" w:rsidRPr="006D0CEB">
        <w:rPr>
          <w:color w:val="000000"/>
          <w:position w:val="-6"/>
        </w:rPr>
        <w:object w:dxaOrig="420" w:dyaOrig="499" w14:anchorId="6B4F5CA8">
          <v:shape id="_x0000_i1041" type="#_x0000_t75" style="width:21pt;height:24.75pt" o:ole="">
            <v:imagedata r:id="rId41" o:title=""/>
          </v:shape>
          <o:OLEObject Type="Embed" ProgID="Equation.3" ShapeID="_x0000_i1041" DrawAspect="Content" ObjectID="_1684498133" r:id="rId42"/>
        </w:object>
      </w:r>
      <w:r w:rsidR="009425E5" w:rsidRPr="006D0CEB">
        <w:rPr>
          <w:color w:val="000000"/>
        </w:rPr>
        <w:t>.</w:t>
      </w:r>
    </w:p>
    <w:p w14:paraId="798B7768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1)</w:t>
      </w:r>
    </w:p>
    <w:p w14:paraId="7670BB1A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b</w:t>
      </w:r>
      <w:r w:rsidRPr="006D0CEB">
        <w:rPr>
          <w:color w:val="000000"/>
        </w:rPr>
        <w:t xml:space="preserve">) </w:t>
      </w:r>
      <w:r w:rsidRPr="006D0CEB">
        <w:rPr>
          <w:color w:val="000000"/>
        </w:rPr>
        <w:tab/>
        <w:t xml:space="preserve">Simplify fully </w:t>
      </w:r>
      <w:r w:rsidRPr="006D0CEB">
        <w:rPr>
          <w:color w:val="000000"/>
          <w:position w:val="-10"/>
        </w:rPr>
        <w:object w:dxaOrig="920" w:dyaOrig="540" w14:anchorId="5EA28646">
          <v:shape id="_x0000_i1042" type="#_x0000_t75" style="width:45.75pt;height:27pt" o:ole="">
            <v:imagedata r:id="rId43" o:title=""/>
          </v:shape>
          <o:OLEObject Type="Embed" ProgID="Equation.3" ShapeID="_x0000_i1042" DrawAspect="Content" ObjectID="_1684498134" r:id="rId44"/>
        </w:object>
      </w:r>
      <w:r w:rsidRPr="006D0CEB">
        <w:rPr>
          <w:color w:val="000000"/>
        </w:rPr>
        <w:t>.</w:t>
      </w:r>
    </w:p>
    <w:p w14:paraId="5DC6CB0E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 xml:space="preserve"> (3)</w:t>
      </w:r>
    </w:p>
    <w:p w14:paraId="2E68C69B" w14:textId="77777777" w:rsidR="009425E5" w:rsidRPr="006D0CEB" w:rsidRDefault="009425E5" w:rsidP="00E06CB6">
      <w:pPr>
        <w:suppressAutoHyphens w:val="0"/>
        <w:spacing w:before="0"/>
        <w:ind w:right="0"/>
        <w:rPr>
          <w:b/>
          <w:bCs/>
          <w:color w:val="000000"/>
          <w:lang w:val="en-US" w:eastAsia="en-US"/>
        </w:rPr>
      </w:pPr>
    </w:p>
    <w:p w14:paraId="0497FF14" w14:textId="4BB268AA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>(Total for Question 1</w:t>
      </w:r>
      <w:r w:rsidR="000F3917">
        <w:rPr>
          <w:color w:val="000000"/>
        </w:rPr>
        <w:t>4</w:t>
      </w:r>
      <w:r w:rsidRPr="006D0CEB">
        <w:rPr>
          <w:color w:val="000000"/>
        </w:rPr>
        <w:t xml:space="preserve"> is 4 marks)</w:t>
      </w:r>
    </w:p>
    <w:p w14:paraId="562162C7" w14:textId="77777777" w:rsidR="009425E5" w:rsidRDefault="009425E5" w:rsidP="00E06CB6">
      <w:pPr>
        <w:pStyle w:val="questionlevel-1"/>
        <w:rPr>
          <w:b/>
          <w:color w:val="000000"/>
          <w:lang w:val="en-US"/>
        </w:rPr>
      </w:pPr>
    </w:p>
    <w:p w14:paraId="59D75531" w14:textId="77777777" w:rsidR="009425E5" w:rsidRPr="006D0CEB" w:rsidRDefault="00465E0B" w:rsidP="00E06CB6">
      <w:pPr>
        <w:pStyle w:val="questionlevel-1"/>
        <w:rPr>
          <w:color w:val="000000"/>
        </w:rPr>
      </w:pPr>
      <w:r>
        <w:rPr>
          <w:b/>
          <w:color w:val="000000"/>
          <w:lang w:val="en-US"/>
        </w:rPr>
        <w:t>15</w:t>
      </w:r>
      <w:r w:rsidR="009425E5" w:rsidRPr="006D0CEB">
        <w:rPr>
          <w:b/>
          <w:color w:val="000000"/>
          <w:lang w:val="en-US"/>
        </w:rPr>
        <w:t>.</w:t>
      </w:r>
      <w:r w:rsidR="009425E5" w:rsidRPr="006D0CEB">
        <w:rPr>
          <w:color w:val="000000"/>
          <w:lang w:val="en-US"/>
        </w:rPr>
        <w:t xml:space="preserve"> </w:t>
      </w:r>
      <w:r w:rsidR="009425E5" w:rsidRPr="006D0CEB">
        <w:rPr>
          <w:color w:val="000000"/>
          <w:lang w:val="en-US"/>
        </w:rPr>
        <w:tab/>
      </w:r>
      <w:r w:rsidR="009425E5" w:rsidRPr="006D0CEB">
        <w:rPr>
          <w:color w:val="000000"/>
        </w:rPr>
        <w:t>(i</w:t>
      </w:r>
      <w:r w:rsidR="009425E5">
        <w:rPr>
          <w:color w:val="000000"/>
        </w:rPr>
        <w:t>)</w:t>
      </w:r>
      <w:r w:rsidR="009425E5">
        <w:rPr>
          <w:color w:val="000000"/>
        </w:rPr>
        <w:tab/>
      </w:r>
      <w:r w:rsidR="009425E5" w:rsidRPr="006D0CEB">
        <w:rPr>
          <w:color w:val="000000"/>
        </w:rPr>
        <w:t>Express</w:t>
      </w:r>
    </w:p>
    <w:p w14:paraId="34EC1E08" w14:textId="77777777" w:rsidR="009425E5" w:rsidRPr="006D0CEB" w:rsidRDefault="009425E5" w:rsidP="00E06CB6">
      <w:pPr>
        <w:tabs>
          <w:tab w:val="left" w:pos="426"/>
        </w:tabs>
        <w:autoSpaceDE w:val="0"/>
        <w:autoSpaceDN w:val="0"/>
        <w:adjustRightInd w:val="0"/>
        <w:spacing w:line="360" w:lineRule="auto"/>
        <w:jc w:val="center"/>
        <w:rPr>
          <w:color w:val="000000"/>
        </w:rPr>
      </w:pPr>
      <w:r w:rsidRPr="006D0CEB">
        <w:rPr>
          <w:color w:val="000000"/>
        </w:rPr>
        <w:t>(5 − √8)(1 + √2)</w:t>
      </w:r>
    </w:p>
    <w:p w14:paraId="6148DB97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 xml:space="preserve">in the form </w:t>
      </w:r>
      <w:r w:rsidRPr="006D0CEB">
        <w:rPr>
          <w:i/>
          <w:iCs/>
          <w:color w:val="000000"/>
        </w:rPr>
        <w:t xml:space="preserve">a </w:t>
      </w:r>
      <w:r w:rsidRPr="006D0CEB">
        <w:rPr>
          <w:color w:val="000000"/>
        </w:rPr>
        <w:t xml:space="preserve">+ </w:t>
      </w:r>
      <w:r w:rsidRPr="006D0CEB">
        <w:rPr>
          <w:i/>
          <w:iCs/>
          <w:color w:val="000000"/>
        </w:rPr>
        <w:t>b</w:t>
      </w:r>
      <w:r w:rsidRPr="006D0CEB">
        <w:rPr>
          <w:color w:val="000000"/>
        </w:rPr>
        <w:t xml:space="preserve">√2, where </w:t>
      </w:r>
      <w:r w:rsidRPr="006D0CEB">
        <w:rPr>
          <w:i/>
          <w:iCs/>
          <w:color w:val="000000"/>
        </w:rPr>
        <w:t xml:space="preserve">a </w:t>
      </w:r>
      <w:r w:rsidRPr="006D0CEB">
        <w:rPr>
          <w:color w:val="000000"/>
        </w:rPr>
        <w:t xml:space="preserve">and </w:t>
      </w:r>
      <w:r w:rsidRPr="006D0CEB">
        <w:rPr>
          <w:i/>
          <w:iCs/>
          <w:color w:val="000000"/>
        </w:rPr>
        <w:t xml:space="preserve">b </w:t>
      </w:r>
      <w:r w:rsidRPr="006D0CEB">
        <w:rPr>
          <w:color w:val="000000"/>
        </w:rPr>
        <w:t>are integers.</w:t>
      </w:r>
    </w:p>
    <w:p w14:paraId="431D2305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3)</w:t>
      </w:r>
    </w:p>
    <w:p w14:paraId="4FD557A0" w14:textId="77777777" w:rsidR="009425E5" w:rsidRPr="006D0CEB" w:rsidRDefault="009425E5" w:rsidP="00E06CB6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ii)</w:t>
      </w:r>
      <w:r>
        <w:rPr>
          <w:color w:val="000000"/>
        </w:rPr>
        <w:tab/>
      </w:r>
      <w:r w:rsidRPr="006D0CEB">
        <w:rPr>
          <w:color w:val="000000"/>
        </w:rPr>
        <w:t>Express</w:t>
      </w:r>
    </w:p>
    <w:p w14:paraId="468F62AD" w14:textId="77777777" w:rsidR="009425E5" w:rsidRPr="006D0CEB" w:rsidRDefault="009425E5" w:rsidP="00E06CB6">
      <w:pPr>
        <w:tabs>
          <w:tab w:val="left" w:pos="426"/>
        </w:tabs>
        <w:autoSpaceDE w:val="0"/>
        <w:autoSpaceDN w:val="0"/>
        <w:adjustRightInd w:val="0"/>
        <w:spacing w:line="360" w:lineRule="auto"/>
        <w:jc w:val="center"/>
        <w:rPr>
          <w:color w:val="000000"/>
        </w:rPr>
      </w:pPr>
      <w:r w:rsidRPr="006D0CEB">
        <w:rPr>
          <w:color w:val="000000"/>
        </w:rPr>
        <w:t xml:space="preserve">√80 + </w:t>
      </w:r>
      <w:r w:rsidRPr="006D0CEB">
        <w:rPr>
          <w:color w:val="000000"/>
          <w:position w:val="-26"/>
          <w:lang w:val="en-US"/>
        </w:rPr>
        <w:object w:dxaOrig="400" w:dyaOrig="639" w14:anchorId="1C062557">
          <v:shape id="_x0000_i1043" type="#_x0000_t75" style="width:20.25pt;height:32.25pt" o:ole="">
            <v:imagedata r:id="rId45" o:title=""/>
          </v:shape>
          <o:OLEObject Type="Embed" ProgID="Equation.3" ShapeID="_x0000_i1043" DrawAspect="Content" ObjectID="_1684498135" r:id="rId46"/>
        </w:object>
      </w:r>
    </w:p>
    <w:p w14:paraId="05C9609E" w14:textId="77777777" w:rsidR="009425E5" w:rsidRPr="006D0CEB" w:rsidRDefault="009425E5" w:rsidP="00E06CB6">
      <w:pPr>
        <w:pStyle w:val="questionlevel-1"/>
        <w:rPr>
          <w:color w:val="000000"/>
        </w:rPr>
      </w:pPr>
      <w:r w:rsidRPr="006D0CEB">
        <w:rPr>
          <w:color w:val="000000"/>
        </w:rPr>
        <w:tab/>
        <w:t xml:space="preserve">in the form </w:t>
      </w:r>
      <w:r w:rsidRPr="006D0CEB">
        <w:rPr>
          <w:i/>
          <w:iCs/>
          <w:color w:val="000000"/>
        </w:rPr>
        <w:t>c</w:t>
      </w:r>
      <w:r w:rsidRPr="006D0CEB">
        <w:rPr>
          <w:color w:val="000000"/>
        </w:rPr>
        <w:t xml:space="preserve">√5, where </w:t>
      </w:r>
      <w:r w:rsidRPr="006D0CEB">
        <w:rPr>
          <w:i/>
          <w:iCs/>
          <w:color w:val="000000"/>
        </w:rPr>
        <w:t xml:space="preserve">c </w:t>
      </w:r>
      <w:r w:rsidRPr="006D0CEB">
        <w:rPr>
          <w:color w:val="000000"/>
        </w:rPr>
        <w:t>is an integer.</w:t>
      </w:r>
    </w:p>
    <w:p w14:paraId="198C31BE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3)</w:t>
      </w:r>
    </w:p>
    <w:p w14:paraId="325CFD2C" w14:textId="66ECE65D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>(Total for Question 1</w:t>
      </w:r>
      <w:r w:rsidR="000F3917">
        <w:rPr>
          <w:color w:val="000000"/>
        </w:rPr>
        <w:t>5</w:t>
      </w:r>
      <w:r w:rsidRPr="006D0CEB">
        <w:rPr>
          <w:color w:val="000000"/>
        </w:rPr>
        <w:t xml:space="preserve"> is 6 marks)</w:t>
      </w:r>
    </w:p>
    <w:p w14:paraId="34694ED6" w14:textId="77777777" w:rsidR="009425E5" w:rsidRPr="006D0CEB" w:rsidRDefault="009425E5" w:rsidP="00E06CB6">
      <w:pPr>
        <w:suppressAutoHyphens w:val="0"/>
        <w:spacing w:before="0"/>
        <w:ind w:right="0"/>
        <w:rPr>
          <w:rFonts w:ascii="Calibri" w:hAnsi="Calibri"/>
          <w:b/>
          <w:bCs/>
          <w:color w:val="000000"/>
          <w:sz w:val="22"/>
          <w:szCs w:val="22"/>
        </w:rPr>
      </w:pPr>
    </w:p>
    <w:p w14:paraId="47023704" w14:textId="77777777" w:rsidR="009425E5" w:rsidRDefault="00465E0B" w:rsidP="00E06CB6">
      <w:pPr>
        <w:pStyle w:val="questionlevel-1"/>
        <w:rPr>
          <w:b/>
          <w:color w:val="000000"/>
        </w:rPr>
      </w:pPr>
      <w:r>
        <w:rPr>
          <w:b/>
          <w:bCs/>
          <w:color w:val="000000"/>
          <w:lang w:val="en-US"/>
        </w:rPr>
        <w:t>16</w:t>
      </w:r>
      <w:r w:rsidR="009425E5" w:rsidRPr="006D0CEB">
        <w:rPr>
          <w:b/>
          <w:bCs/>
          <w:color w:val="000000"/>
          <w:lang w:val="en-US"/>
        </w:rPr>
        <w:t>.</w:t>
      </w:r>
      <w:r w:rsidR="009425E5" w:rsidRPr="006D0CEB">
        <w:rPr>
          <w:color w:val="000000"/>
          <w:lang w:val="en-US"/>
        </w:rPr>
        <w:tab/>
        <w:t>(a)</w:t>
      </w:r>
      <w:r w:rsidR="009425E5">
        <w:rPr>
          <w:color w:val="000000"/>
          <w:lang w:val="en-US"/>
        </w:rPr>
        <w:tab/>
      </w:r>
      <w:r w:rsidR="009425E5" w:rsidRPr="00263DCF">
        <w:t xml:space="preserve">Evaluate </w:t>
      </w:r>
      <w:r w:rsidR="009425E5" w:rsidRPr="00263DCF">
        <w:rPr>
          <w:position w:val="-10"/>
        </w:rPr>
        <w:object w:dxaOrig="585" w:dyaOrig="540" w14:anchorId="32D34263">
          <v:shape id="_x0000_i1044" type="#_x0000_t75" style="width:29.25pt;height:27pt" o:ole="">
            <v:imagedata r:id="rId47" o:title=""/>
          </v:shape>
          <o:OLEObject Type="Embed" ProgID="Equation.3" ShapeID="_x0000_i1044" DrawAspect="Content" ObjectID="_1684498136" r:id="rId48"/>
        </w:object>
      </w:r>
      <w:r w:rsidR="009425E5" w:rsidRPr="00263DCF">
        <w:t>, giving your answer as an integer.</w:t>
      </w:r>
      <w:r w:rsidR="009425E5" w:rsidRPr="00263DCF">
        <w:rPr>
          <w:b/>
          <w:color w:val="000000"/>
        </w:rPr>
        <w:t xml:space="preserve"> </w:t>
      </w:r>
    </w:p>
    <w:p w14:paraId="3B057509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5B67B947" w14:textId="77777777" w:rsidR="009425E5" w:rsidRPr="006D0CEB" w:rsidRDefault="009425E5" w:rsidP="00E06CB6">
      <w:pPr>
        <w:tabs>
          <w:tab w:val="left" w:pos="426"/>
        </w:tabs>
        <w:autoSpaceDE w:val="0"/>
        <w:autoSpaceDN w:val="0"/>
        <w:adjustRightInd w:val="0"/>
        <w:rPr>
          <w:color w:val="000000"/>
        </w:rPr>
      </w:pPr>
      <w:r w:rsidRPr="006D0CEB">
        <w:rPr>
          <w:color w:val="000000"/>
        </w:rPr>
        <w:tab/>
        <w:t>(</w:t>
      </w:r>
      <w:r w:rsidRPr="006D0CEB">
        <w:rPr>
          <w:i/>
          <w:iCs/>
          <w:color w:val="000000"/>
        </w:rPr>
        <w:t>b</w:t>
      </w:r>
      <w:r w:rsidRPr="006D0CEB">
        <w:rPr>
          <w:color w:val="000000"/>
        </w:rPr>
        <w:t xml:space="preserve">) Simplify fully </w:t>
      </w:r>
      <w:r w:rsidRPr="006D0CEB">
        <w:rPr>
          <w:color w:val="000000"/>
          <w:position w:val="-32"/>
        </w:rPr>
        <w:object w:dxaOrig="1020" w:dyaOrig="900" w14:anchorId="6DA6AA40">
          <v:shape id="_x0000_i1045" type="#_x0000_t75" style="width:51pt;height:45pt" o:ole="">
            <v:imagedata r:id="rId49" o:title=""/>
          </v:shape>
          <o:OLEObject Type="Embed" ProgID="Equation.3" ShapeID="_x0000_i1045" DrawAspect="Content" ObjectID="_1684498137" r:id="rId50"/>
        </w:object>
      </w:r>
      <w:r w:rsidRPr="006D0CEB">
        <w:rPr>
          <w:color w:val="000000"/>
        </w:rPr>
        <w:t>.</w:t>
      </w:r>
    </w:p>
    <w:p w14:paraId="353BBEEC" w14:textId="77777777" w:rsidR="009425E5" w:rsidRPr="006D0CEB" w:rsidRDefault="009425E5" w:rsidP="00E06CB6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50182D50" w14:textId="400569F5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>(Total for Question 1</w:t>
      </w:r>
      <w:r w:rsidR="000F3917">
        <w:rPr>
          <w:color w:val="000000"/>
        </w:rPr>
        <w:t>6</w:t>
      </w:r>
      <w:r w:rsidRPr="006D0CEB">
        <w:rPr>
          <w:color w:val="000000"/>
        </w:rPr>
        <w:t xml:space="preserve"> is 4 marks)</w:t>
      </w:r>
    </w:p>
    <w:p w14:paraId="4A8F3E23" w14:textId="77777777" w:rsidR="009425E5" w:rsidRDefault="009425E5" w:rsidP="00E06CB6">
      <w:pPr>
        <w:pStyle w:val="questionlevel-1"/>
        <w:rPr>
          <w:b/>
          <w:bCs/>
          <w:color w:val="000000"/>
          <w:lang w:val="en-US"/>
        </w:rPr>
      </w:pPr>
    </w:p>
    <w:p w14:paraId="744FAA04" w14:textId="77777777" w:rsidR="009425E5" w:rsidRPr="006D0CEB" w:rsidRDefault="00465E0B" w:rsidP="00E06CB6">
      <w:pPr>
        <w:pStyle w:val="questionlevel-1"/>
        <w:rPr>
          <w:color w:val="000000"/>
        </w:rPr>
      </w:pPr>
      <w:r>
        <w:rPr>
          <w:b/>
          <w:bCs/>
          <w:color w:val="000000"/>
          <w:lang w:val="en-US"/>
        </w:rPr>
        <w:t>17</w:t>
      </w:r>
      <w:r w:rsidR="009425E5" w:rsidRPr="006D0CEB">
        <w:rPr>
          <w:b/>
          <w:bCs/>
          <w:color w:val="000000"/>
          <w:lang w:val="en-US"/>
        </w:rPr>
        <w:t>.</w:t>
      </w:r>
      <w:r w:rsidR="009425E5" w:rsidRPr="006D0CEB">
        <w:rPr>
          <w:color w:val="000000"/>
          <w:lang w:val="en-US"/>
        </w:rPr>
        <w:t xml:space="preserve"> </w:t>
      </w:r>
      <w:r w:rsidR="009425E5" w:rsidRPr="006D0CEB">
        <w:rPr>
          <w:color w:val="000000"/>
          <w:lang w:val="en-US"/>
        </w:rPr>
        <w:tab/>
      </w:r>
      <w:r w:rsidR="009425E5" w:rsidRPr="006D0CEB">
        <w:rPr>
          <w:color w:val="000000"/>
        </w:rPr>
        <w:t>Show that</w:t>
      </w:r>
      <w:r w:rsidR="009425E5">
        <w:rPr>
          <w:color w:val="000000"/>
        </w:rPr>
        <w:t xml:space="preserve"> </w:t>
      </w:r>
      <w:r w:rsidR="009425E5" w:rsidRPr="002900CB">
        <w:rPr>
          <w:position w:val="-24"/>
        </w:rPr>
        <w:object w:dxaOrig="980" w:dyaOrig="620" w14:anchorId="2DDE54BC">
          <v:shape id="_x0000_i1046" type="#_x0000_t75" style="width:48.75pt;height:30.75pt" o:ole="">
            <v:imagedata r:id="rId51" o:title=""/>
          </v:shape>
          <o:OLEObject Type="Embed" ProgID="Equation.DSMT4" ShapeID="_x0000_i1046" DrawAspect="Content" ObjectID="_1684498138" r:id="rId52"/>
        </w:object>
      </w:r>
      <w:r w:rsidR="009425E5" w:rsidRPr="006D0CEB">
        <w:rPr>
          <w:color w:val="000000"/>
        </w:rPr>
        <w:t xml:space="preserve">  can be written in the form </w:t>
      </w:r>
      <w:r w:rsidR="009425E5" w:rsidRPr="006D0CEB">
        <w:rPr>
          <w:color w:val="000000"/>
        </w:rPr>
        <w:sym w:font="Symbol" w:char="F0D6"/>
      </w:r>
      <w:r w:rsidR="009425E5" w:rsidRPr="006D0CEB">
        <w:rPr>
          <w:i/>
          <w:iCs/>
          <w:color w:val="000000"/>
        </w:rPr>
        <w:t xml:space="preserve">a </w:t>
      </w:r>
      <w:r w:rsidR="009425E5" w:rsidRPr="006D0CEB">
        <w:rPr>
          <w:color w:val="000000"/>
        </w:rPr>
        <w:t xml:space="preserve">+ </w:t>
      </w:r>
      <w:r w:rsidR="009425E5" w:rsidRPr="006D0CEB">
        <w:rPr>
          <w:color w:val="000000"/>
        </w:rPr>
        <w:sym w:font="Symbol" w:char="F0D6"/>
      </w:r>
      <w:r w:rsidR="009425E5" w:rsidRPr="006D0CEB">
        <w:rPr>
          <w:i/>
          <w:iCs/>
          <w:color w:val="000000"/>
        </w:rPr>
        <w:t>b</w:t>
      </w:r>
      <w:r w:rsidR="009425E5" w:rsidRPr="006D0CEB">
        <w:rPr>
          <w:color w:val="000000"/>
        </w:rPr>
        <w:t xml:space="preserve">, where </w:t>
      </w:r>
      <w:r w:rsidR="009425E5" w:rsidRPr="006D0CEB">
        <w:rPr>
          <w:i/>
          <w:iCs/>
          <w:color w:val="000000"/>
        </w:rPr>
        <w:t xml:space="preserve">a </w:t>
      </w:r>
      <w:r w:rsidR="009425E5" w:rsidRPr="006D0CEB">
        <w:rPr>
          <w:color w:val="000000"/>
        </w:rPr>
        <w:t xml:space="preserve">and </w:t>
      </w:r>
      <w:r w:rsidR="009425E5" w:rsidRPr="006D0CEB">
        <w:rPr>
          <w:i/>
          <w:iCs/>
          <w:color w:val="000000"/>
        </w:rPr>
        <w:t xml:space="preserve">b </w:t>
      </w:r>
      <w:r w:rsidR="009425E5" w:rsidRPr="006D0CEB">
        <w:rPr>
          <w:color w:val="000000"/>
        </w:rPr>
        <w:t>are integers.</w:t>
      </w:r>
    </w:p>
    <w:p w14:paraId="2F3A4B79" w14:textId="7183CEF0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>(Total for Question 1</w:t>
      </w:r>
      <w:r w:rsidR="000F3917">
        <w:rPr>
          <w:color w:val="000000"/>
        </w:rPr>
        <w:t>7</w:t>
      </w:r>
      <w:r w:rsidRPr="006D0CEB">
        <w:rPr>
          <w:color w:val="000000"/>
        </w:rPr>
        <w:t xml:space="preserve"> is 5 marks)</w:t>
      </w:r>
    </w:p>
    <w:p w14:paraId="6A6E29B6" w14:textId="77777777" w:rsidR="009425E5" w:rsidRDefault="009425E5" w:rsidP="00E06CB6">
      <w:pPr>
        <w:pStyle w:val="questionlevel-1"/>
        <w:rPr>
          <w:b/>
          <w:bCs/>
          <w:color w:val="000000"/>
          <w:lang w:val="en-US" w:eastAsia="en-US"/>
        </w:rPr>
      </w:pPr>
    </w:p>
    <w:p w14:paraId="1F431345" w14:textId="77777777" w:rsidR="009425E5" w:rsidRPr="006D0CEB" w:rsidRDefault="00465E0B" w:rsidP="00E06CB6">
      <w:pPr>
        <w:pStyle w:val="questionlevel-1"/>
        <w:rPr>
          <w:color w:val="000000"/>
        </w:rPr>
      </w:pPr>
      <w:bookmarkStart w:id="2" w:name="_Hlk41937081"/>
      <w:r>
        <w:rPr>
          <w:b/>
          <w:bCs/>
          <w:color w:val="000000"/>
        </w:rPr>
        <w:lastRenderedPageBreak/>
        <w:t>18</w:t>
      </w:r>
      <w:r w:rsidR="009425E5" w:rsidRPr="006D0CEB">
        <w:rPr>
          <w:b/>
          <w:bCs/>
          <w:color w:val="000000"/>
        </w:rPr>
        <w:t>.</w:t>
      </w:r>
      <w:r w:rsidR="009425E5" w:rsidRPr="006D0CEB">
        <w:rPr>
          <w:b/>
          <w:bCs/>
          <w:color w:val="000000"/>
        </w:rPr>
        <w:tab/>
      </w:r>
      <w:r w:rsidR="009425E5" w:rsidRPr="006D0CEB">
        <w:rPr>
          <w:color w:val="000000"/>
        </w:rPr>
        <w:t>Simplify</w:t>
      </w:r>
      <w:r w:rsidR="009425E5">
        <w:rPr>
          <w:color w:val="000000"/>
        </w:rPr>
        <w:t xml:space="preserve">  </w:t>
      </w:r>
      <w:r w:rsidR="009425E5" w:rsidRPr="002900CB">
        <w:rPr>
          <w:position w:val="-12"/>
        </w:rPr>
        <w:object w:dxaOrig="760" w:dyaOrig="440" w14:anchorId="456570F6">
          <v:shape id="_x0000_i1047" type="#_x0000_t75" style="width:38.25pt;height:21.75pt" o:ole="">
            <v:imagedata r:id="rId53" o:title=""/>
          </v:shape>
          <o:OLEObject Type="Embed" ProgID="Equation.DSMT4" ShapeID="_x0000_i1047" DrawAspect="Content" ObjectID="_1684498139" r:id="rId54"/>
        </w:object>
      </w:r>
      <w:r w:rsidR="009425E5" w:rsidRPr="006D0CEB">
        <w:rPr>
          <w:color w:val="000000"/>
        </w:rPr>
        <w:tab/>
      </w:r>
    </w:p>
    <w:bookmarkEnd w:id="2"/>
    <w:p w14:paraId="6B4703F9" w14:textId="77777777" w:rsidR="009425E5" w:rsidRPr="006D0CEB" w:rsidRDefault="009425E5" w:rsidP="00E06CB6">
      <w:pPr>
        <w:pStyle w:val="questionlevel-1"/>
        <w:rPr>
          <w:b/>
          <w:color w:val="000000"/>
        </w:rPr>
      </w:pPr>
    </w:p>
    <w:p w14:paraId="1E70535B" w14:textId="18E4B90F" w:rsidR="009425E5" w:rsidRPr="006D0CEB" w:rsidRDefault="009425E5" w:rsidP="00E06CB6">
      <w:pPr>
        <w:pStyle w:val="totalmarks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0F3917">
        <w:rPr>
          <w:color w:val="000000"/>
        </w:rPr>
        <w:t>18</w:t>
      </w:r>
      <w:r w:rsidRPr="006D0CEB">
        <w:rPr>
          <w:color w:val="000000"/>
        </w:rPr>
        <w:t xml:space="preserve"> is 2 marks)</w:t>
      </w:r>
    </w:p>
    <w:p w14:paraId="563A931D" w14:textId="77777777" w:rsidR="009425E5" w:rsidRDefault="009425E5" w:rsidP="00E06CB6"/>
    <w:p w14:paraId="202A9D33" w14:textId="77777777" w:rsidR="009425E5" w:rsidRPr="006D0CEB" w:rsidRDefault="00465E0B" w:rsidP="00BD5492">
      <w:pPr>
        <w:pStyle w:val="questionlevel-1"/>
        <w:rPr>
          <w:i/>
          <w:iCs/>
          <w:color w:val="000000"/>
        </w:rPr>
      </w:pPr>
      <w:r>
        <w:rPr>
          <w:b/>
          <w:bCs/>
          <w:color w:val="000000"/>
        </w:rPr>
        <w:t>19</w:t>
      </w:r>
      <w:r w:rsidR="009425E5" w:rsidRPr="006D0CEB">
        <w:rPr>
          <w:b/>
          <w:bCs/>
          <w:color w:val="000000"/>
        </w:rPr>
        <w:t>.</w:t>
      </w:r>
      <w:r w:rsidR="009425E5" w:rsidRPr="006D0CEB">
        <w:rPr>
          <w:b/>
          <w:bCs/>
          <w:color w:val="000000"/>
        </w:rPr>
        <w:tab/>
      </w:r>
      <w:r w:rsidR="009425E5" w:rsidRPr="006D0CEB">
        <w:rPr>
          <w:color w:val="000000"/>
        </w:rPr>
        <w:t>(</w:t>
      </w:r>
      <w:r w:rsidR="009425E5" w:rsidRPr="006D0CEB">
        <w:rPr>
          <w:i/>
          <w:color w:val="000000"/>
        </w:rPr>
        <w:t>a</w:t>
      </w:r>
      <w:r w:rsidR="009425E5" w:rsidRPr="006D0CEB">
        <w:rPr>
          <w:color w:val="000000"/>
        </w:rPr>
        <w:t>)</w:t>
      </w:r>
      <w:r w:rsidR="009425E5" w:rsidRPr="006D0CEB">
        <w:rPr>
          <w:i/>
          <w:color w:val="000000"/>
        </w:rPr>
        <w:tab/>
      </w:r>
      <w:r w:rsidR="009425E5" w:rsidRPr="006D0CEB">
        <w:rPr>
          <w:color w:val="000000"/>
        </w:rPr>
        <w:t>Simplify</w:t>
      </w:r>
      <w:r w:rsidR="009425E5">
        <w:rPr>
          <w:color w:val="000000"/>
        </w:rPr>
        <w:t xml:space="preserve">  </w:t>
      </w:r>
      <w:r w:rsidR="009425E5" w:rsidRPr="006D0CEB">
        <w:rPr>
          <w:color w:val="000000"/>
          <w:position w:val="-32"/>
        </w:rPr>
        <w:object w:dxaOrig="720" w:dyaOrig="840" w14:anchorId="5FAB5DD7">
          <v:shape id="_x0000_i1048" type="#_x0000_t75" style="width:36pt;height:42pt" o:ole="">
            <v:imagedata r:id="rId55" o:title=""/>
          </v:shape>
          <o:OLEObject Type="Embed" ProgID="Equation.DSMT4" ShapeID="_x0000_i1048" DrawAspect="Content" ObjectID="_1684498140" r:id="rId56"/>
        </w:object>
      </w:r>
    </w:p>
    <w:p w14:paraId="1DDD62F4" w14:textId="77777777" w:rsidR="009425E5" w:rsidRPr="006D0CEB" w:rsidRDefault="009425E5" w:rsidP="006D0CEB">
      <w:pPr>
        <w:pStyle w:val="partmarks"/>
        <w:rPr>
          <w:color w:val="000000"/>
        </w:rPr>
      </w:pPr>
      <w:r w:rsidRPr="006D0CEB">
        <w:rPr>
          <w:color w:val="000000"/>
        </w:rPr>
        <w:t>(1)</w:t>
      </w:r>
    </w:p>
    <w:p w14:paraId="5129F1AC" w14:textId="77777777" w:rsidR="009425E5" w:rsidRPr="006D0CEB" w:rsidRDefault="009425E5" w:rsidP="00E16A55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b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>Simplify</w:t>
      </w:r>
      <w:r>
        <w:rPr>
          <w:color w:val="000000"/>
        </w:rPr>
        <w:t xml:space="preserve"> </w:t>
      </w:r>
      <w:r w:rsidRPr="002900CB">
        <w:rPr>
          <w:position w:val="-32"/>
        </w:rPr>
        <w:object w:dxaOrig="760" w:dyaOrig="820" w14:anchorId="4C3BDE17">
          <v:shape id="_x0000_i1049" type="#_x0000_t75" style="width:38.25pt;height:41.25pt" o:ole="">
            <v:imagedata r:id="rId57" o:title=""/>
          </v:shape>
          <o:OLEObject Type="Embed" ProgID="Equation.DSMT4" ShapeID="_x0000_i1049" DrawAspect="Content" ObjectID="_1684498141" r:id="rId58"/>
        </w:object>
      </w:r>
      <w:r w:rsidRPr="006D0CEB">
        <w:rPr>
          <w:color w:val="000000"/>
        </w:rPr>
        <w:tab/>
      </w:r>
    </w:p>
    <w:p w14:paraId="512934D1" w14:textId="77777777" w:rsidR="009425E5" w:rsidRPr="006D0CEB" w:rsidRDefault="009425E5" w:rsidP="006D0CEB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34DC0DE5" w14:textId="77777777" w:rsidR="009425E5" w:rsidRPr="006D0CEB" w:rsidRDefault="009425E5" w:rsidP="00E16A55">
      <w:pPr>
        <w:pStyle w:val="questionlevel-1"/>
        <w:ind w:left="1089" w:firstLine="351"/>
        <w:rPr>
          <w:rFonts w:eastAsia="MS Gothic"/>
          <w:color w:val="000000"/>
          <w:sz w:val="22"/>
          <w:szCs w:val="22"/>
          <w:lang w:eastAsia="en-US"/>
        </w:rPr>
      </w:pPr>
      <w:r w:rsidRPr="006D0CEB">
        <w:rPr>
          <w:color w:val="000000"/>
        </w:rPr>
        <w:t>6</w:t>
      </w:r>
      <w:r w:rsidRPr="006D0CEB">
        <w:rPr>
          <w:i/>
          <w:color w:val="000000"/>
        </w:rPr>
        <w:t>x</w:t>
      </w:r>
      <w:r w:rsidRPr="006D0CEB">
        <w:rPr>
          <w:rFonts w:eastAsia="MS Gothic"/>
          <w:color w:val="000000"/>
          <w:szCs w:val="22"/>
          <w:vertAlign w:val="superscript"/>
        </w:rPr>
        <w:t>−2</w:t>
      </w:r>
      <w:r w:rsidRPr="006D0CEB">
        <w:rPr>
          <w:rFonts w:eastAsia="MS Gothic"/>
          <w:color w:val="000000"/>
          <w:position w:val="-30"/>
          <w:szCs w:val="22"/>
          <w:lang w:eastAsia="en-US"/>
        </w:rPr>
        <w:object w:dxaOrig="1320" w:dyaOrig="735" w14:anchorId="2FC40228">
          <v:shape id="_x0000_i1050" type="#_x0000_t75" style="width:66pt;height:36.75pt" o:ole="">
            <v:imagedata r:id="rId59" o:title=""/>
          </v:shape>
          <o:OLEObject Type="Embed" ProgID="Equation.DSMT4" ShapeID="_x0000_i1050" DrawAspect="Content" ObjectID="_1684498142" r:id="rId60"/>
        </w:object>
      </w:r>
      <w:r w:rsidRPr="006D0CEB">
        <w:rPr>
          <w:rFonts w:eastAsia="MS Gothic"/>
          <w:color w:val="000000"/>
          <w:szCs w:val="22"/>
        </w:rPr>
        <w:t xml:space="preserve"> </w:t>
      </w:r>
      <w:r w:rsidRPr="006D0CEB">
        <w:rPr>
          <w:color w:val="000000"/>
        </w:rPr>
        <w:t>can be written in the form</w:t>
      </w:r>
      <w:r w:rsidRPr="006D0CEB">
        <w:rPr>
          <w:color w:val="000000"/>
        </w:rPr>
        <w:tab/>
      </w:r>
      <w:r w:rsidRPr="006D0CEB">
        <w:rPr>
          <w:i/>
          <w:iCs/>
          <w:color w:val="000000"/>
        </w:rPr>
        <w:t>ax</w:t>
      </w:r>
      <w:r w:rsidRPr="006D0CEB">
        <w:rPr>
          <w:i/>
          <w:iCs/>
          <w:color w:val="000000"/>
          <w:vertAlign w:val="superscript"/>
        </w:rPr>
        <w:t>n</w:t>
      </w:r>
      <w:r w:rsidRPr="006D0CEB">
        <w:rPr>
          <w:i/>
          <w:iCs/>
          <w:color w:val="000000"/>
        </w:rPr>
        <w:t xml:space="preserve"> </w:t>
      </w:r>
      <w:r w:rsidRPr="006D0CEB">
        <w:rPr>
          <w:color w:val="000000"/>
        </w:rPr>
        <w:t xml:space="preserve">+ </w:t>
      </w:r>
      <w:r w:rsidRPr="006D0CEB">
        <w:rPr>
          <w:i/>
          <w:iCs/>
          <w:color w:val="000000"/>
        </w:rPr>
        <w:t>b</w:t>
      </w:r>
    </w:p>
    <w:p w14:paraId="790DC71B" w14:textId="77777777" w:rsidR="009425E5" w:rsidRPr="006D0CEB" w:rsidRDefault="009425E5" w:rsidP="00E16A55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c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 xml:space="preserve">Find the value of </w:t>
      </w:r>
      <w:r w:rsidRPr="006D0CEB">
        <w:rPr>
          <w:i/>
          <w:iCs/>
          <w:color w:val="000000"/>
        </w:rPr>
        <w:t>a</w:t>
      </w:r>
      <w:r w:rsidRPr="006D0CEB">
        <w:rPr>
          <w:color w:val="000000"/>
        </w:rPr>
        <w:t xml:space="preserve">, the value of </w:t>
      </w:r>
      <w:r w:rsidRPr="006D0CEB">
        <w:rPr>
          <w:i/>
          <w:iCs/>
          <w:color w:val="000000"/>
        </w:rPr>
        <w:t xml:space="preserve">b </w:t>
      </w:r>
      <w:r w:rsidRPr="006D0CEB">
        <w:rPr>
          <w:color w:val="000000"/>
        </w:rPr>
        <w:t xml:space="preserve">and the value of </w:t>
      </w:r>
      <w:r w:rsidRPr="006D0CEB">
        <w:rPr>
          <w:i/>
          <w:iCs/>
          <w:color w:val="000000"/>
        </w:rPr>
        <w:t>n</w:t>
      </w:r>
      <w:r w:rsidRPr="006D0CEB">
        <w:rPr>
          <w:color w:val="000000"/>
        </w:rPr>
        <w:t>.</w:t>
      </w:r>
    </w:p>
    <w:p w14:paraId="209C4A80" w14:textId="77777777" w:rsidR="009425E5" w:rsidRPr="006D0CEB" w:rsidRDefault="009425E5" w:rsidP="006D0CEB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26E2D55C" w14:textId="77777777" w:rsidR="009425E5" w:rsidRPr="006D0CEB" w:rsidRDefault="009425E5" w:rsidP="00E16A55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d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>Expand and simplify</w:t>
      </w:r>
      <w:r>
        <w:rPr>
          <w:color w:val="000000"/>
        </w:rPr>
        <w:t xml:space="preserve">  </w:t>
      </w:r>
      <w:r w:rsidRPr="006D0CEB">
        <w:rPr>
          <w:color w:val="000000"/>
        </w:rPr>
        <w:t>(3</w:t>
      </w:r>
      <w:r w:rsidRPr="006D0CEB">
        <w:rPr>
          <w:i/>
          <w:iCs/>
          <w:color w:val="000000"/>
        </w:rPr>
        <w:t xml:space="preserve">y </w:t>
      </w:r>
      <w:r w:rsidRPr="006D0CEB">
        <w:rPr>
          <w:color w:val="000000"/>
        </w:rPr>
        <w:t>+ 2)</w:t>
      </w:r>
      <w:r w:rsidRPr="006D0CEB">
        <w:rPr>
          <w:color w:val="000000"/>
          <w:vertAlign w:val="superscript"/>
        </w:rPr>
        <w:t>2</w:t>
      </w:r>
      <w:r w:rsidRPr="006D0CEB">
        <w:rPr>
          <w:color w:val="000000"/>
        </w:rPr>
        <w:t xml:space="preserve"> </w:t>
      </w:r>
      <w:r w:rsidRPr="006D0CEB">
        <w:rPr>
          <w:rFonts w:eastAsia="MS Gothic"/>
          <w:color w:val="000000"/>
          <w:szCs w:val="22"/>
        </w:rPr>
        <w:t>–</w:t>
      </w:r>
      <w:r w:rsidRPr="006D0CEB">
        <w:rPr>
          <w:color w:val="000000"/>
        </w:rPr>
        <w:t xml:space="preserve"> (3</w:t>
      </w:r>
      <w:r w:rsidRPr="006D0CEB">
        <w:rPr>
          <w:i/>
          <w:color w:val="000000"/>
        </w:rPr>
        <w:t xml:space="preserve">y </w:t>
      </w:r>
      <w:r w:rsidRPr="006D0CEB">
        <w:rPr>
          <w:rFonts w:eastAsia="MS Gothic"/>
          <w:color w:val="000000"/>
          <w:szCs w:val="22"/>
        </w:rPr>
        <w:t>– 2)</w:t>
      </w:r>
      <w:r w:rsidRPr="006D0CEB">
        <w:rPr>
          <w:rFonts w:eastAsia="MS Gothic"/>
          <w:color w:val="000000"/>
          <w:szCs w:val="22"/>
          <w:vertAlign w:val="superscript"/>
        </w:rPr>
        <w:t>2</w:t>
      </w:r>
    </w:p>
    <w:p w14:paraId="6720017D" w14:textId="77777777" w:rsidR="009425E5" w:rsidRPr="006D0CEB" w:rsidRDefault="009425E5" w:rsidP="006D0CEB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51E5F4CC" w14:textId="42FEEA8E" w:rsidR="009425E5" w:rsidRPr="006D0CEB" w:rsidRDefault="009425E5" w:rsidP="006D0CEB">
      <w:pPr>
        <w:pStyle w:val="totalmarks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0F3917">
        <w:rPr>
          <w:color w:val="000000"/>
        </w:rPr>
        <w:t>19</w:t>
      </w:r>
      <w:r w:rsidRPr="006D0CEB">
        <w:rPr>
          <w:color w:val="000000"/>
        </w:rPr>
        <w:t xml:space="preserve"> is 7 marks)</w:t>
      </w:r>
    </w:p>
    <w:p w14:paraId="7DED0E85" w14:textId="77777777" w:rsidR="00427C46" w:rsidRDefault="00427C46" w:rsidP="00BD5492">
      <w:pPr>
        <w:pStyle w:val="questionlevel-1"/>
        <w:rPr>
          <w:b/>
          <w:bCs/>
          <w:color w:val="000000"/>
        </w:rPr>
      </w:pPr>
    </w:p>
    <w:p w14:paraId="0A531169" w14:textId="77777777" w:rsidR="009425E5" w:rsidRPr="006D0CEB" w:rsidRDefault="009425E5" w:rsidP="00BD5492">
      <w:pPr>
        <w:pStyle w:val="questionlevel-1"/>
        <w:rPr>
          <w:color w:val="000000"/>
        </w:rPr>
      </w:pPr>
      <w:r w:rsidRPr="006D0CEB">
        <w:rPr>
          <w:b/>
          <w:bCs/>
          <w:color w:val="000000"/>
        </w:rPr>
        <w:t>20.</w:t>
      </w:r>
      <w:r w:rsidRPr="006D0CEB">
        <w:rPr>
          <w:b/>
          <w:bCs/>
          <w:color w:val="000000"/>
        </w:rPr>
        <w:tab/>
      </w:r>
      <w:r w:rsidRPr="006D0CEB">
        <w:rPr>
          <w:color w:val="000000"/>
        </w:rPr>
        <w:t>(i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>Simplify</w:t>
      </w:r>
    </w:p>
    <w:p w14:paraId="2FCF9DD2" w14:textId="77777777" w:rsidR="009425E5" w:rsidRPr="006D0CEB" w:rsidRDefault="009425E5" w:rsidP="00C954CB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color w:val="000000"/>
          <w:lang w:eastAsia="en-US"/>
        </w:rPr>
      </w:pPr>
      <w:r w:rsidRPr="006D0CEB">
        <w:rPr>
          <w:color w:val="000000"/>
          <w:position w:val="-28"/>
          <w:lang w:eastAsia="en-US"/>
        </w:rPr>
        <w:object w:dxaOrig="1020" w:dyaOrig="660" w14:anchorId="0D937E4B">
          <v:shape id="_x0000_i1051" type="#_x0000_t75" style="width:51pt;height:33pt" o:ole="">
            <v:imagedata r:id="rId61" o:title=""/>
          </v:shape>
          <o:OLEObject Type="Embed" ProgID="Equation.DSMT4" ShapeID="_x0000_i1051" DrawAspect="Content" ObjectID="_1684498143" r:id="rId62"/>
        </w:object>
      </w:r>
      <w:r w:rsidRPr="006D0CEB">
        <w:rPr>
          <w:color w:val="000000"/>
          <w:lang w:eastAsia="en-US"/>
        </w:rPr>
        <w:t xml:space="preserve"> </w:t>
      </w:r>
    </w:p>
    <w:p w14:paraId="4AE64F5D" w14:textId="77777777" w:rsidR="009425E5" w:rsidRPr="006D0CEB" w:rsidRDefault="009425E5" w:rsidP="00C954CB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color w:val="000000"/>
          <w:lang w:eastAsia="en-US"/>
        </w:rPr>
      </w:pPr>
    </w:p>
    <w:p w14:paraId="007F86F8" w14:textId="77777777" w:rsidR="009425E5" w:rsidRPr="006D0CEB" w:rsidRDefault="009425E5" w:rsidP="00E16A55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 xml:space="preserve">Write your answer in the form </w:t>
      </w:r>
      <w:r w:rsidRPr="006D0CEB">
        <w:rPr>
          <w:i/>
          <w:iCs/>
          <w:color w:val="000000"/>
        </w:rPr>
        <w:t>a</w:t>
      </w:r>
      <w:r w:rsidRPr="006D0CEB">
        <w:rPr>
          <w:color w:val="000000"/>
          <w:position w:val="-6"/>
          <w:lang w:eastAsia="en-US"/>
        </w:rPr>
        <w:object w:dxaOrig="360" w:dyaOrig="380" w14:anchorId="6E60BAD7">
          <v:shape id="_x0000_i1052" type="#_x0000_t75" style="width:18pt;height:18.75pt" o:ole="">
            <v:imagedata r:id="rId63" o:title=""/>
          </v:shape>
          <o:OLEObject Type="Embed" ProgID="Equation.DSMT4" ShapeID="_x0000_i1052" DrawAspect="Content" ObjectID="_1684498144" r:id="rId64"/>
        </w:object>
      </w:r>
      <w:r w:rsidRPr="006D0CEB">
        <w:rPr>
          <w:color w:val="000000"/>
        </w:rPr>
        <w:t xml:space="preserve">, where </w:t>
      </w:r>
      <w:r w:rsidRPr="006D0CEB">
        <w:rPr>
          <w:i/>
          <w:iCs/>
          <w:color w:val="000000"/>
        </w:rPr>
        <w:t xml:space="preserve">a </w:t>
      </w:r>
      <w:r w:rsidRPr="006D0CEB">
        <w:rPr>
          <w:color w:val="000000"/>
        </w:rPr>
        <w:t>is an integer to be found.</w:t>
      </w:r>
    </w:p>
    <w:p w14:paraId="376985F3" w14:textId="77777777" w:rsidR="009425E5" w:rsidRPr="006D0CEB" w:rsidRDefault="009425E5" w:rsidP="006D0CEB">
      <w:pPr>
        <w:pStyle w:val="partmarks"/>
        <w:rPr>
          <w:color w:val="000000"/>
        </w:rPr>
      </w:pPr>
      <w:r w:rsidRPr="006D0CEB">
        <w:rPr>
          <w:color w:val="000000"/>
        </w:rPr>
        <w:t>(2)</w:t>
      </w:r>
    </w:p>
    <w:p w14:paraId="66449B69" w14:textId="77777777" w:rsidR="009425E5" w:rsidRPr="006D0CEB" w:rsidRDefault="009425E5" w:rsidP="00E16A55">
      <w:pPr>
        <w:pStyle w:val="questionlevel-1"/>
        <w:ind w:firstLine="0"/>
        <w:rPr>
          <w:color w:val="000000"/>
        </w:rPr>
      </w:pPr>
      <w:r w:rsidRPr="006D0CEB">
        <w:rPr>
          <w:color w:val="000000"/>
        </w:rPr>
        <w:t>(ii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>Solve the equation</w:t>
      </w:r>
    </w:p>
    <w:p w14:paraId="710AF22B" w14:textId="77777777" w:rsidR="009425E5" w:rsidRPr="006D0CEB" w:rsidRDefault="009425E5" w:rsidP="00C954CB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 w:line="360" w:lineRule="auto"/>
        <w:ind w:right="0"/>
        <w:jc w:val="center"/>
        <w:rPr>
          <w:color w:val="000000"/>
        </w:rPr>
      </w:pPr>
      <w:r w:rsidRPr="006D0CEB">
        <w:rPr>
          <w:color w:val="000000"/>
        </w:rPr>
        <w:t>3</w:t>
      </w:r>
      <w:r w:rsidRPr="006D0CEB">
        <w:rPr>
          <w:color w:val="000000"/>
          <w:vertAlign w:val="superscript"/>
        </w:rPr>
        <w:t>6</w:t>
      </w:r>
      <w:r w:rsidRPr="006D0CEB">
        <w:rPr>
          <w:i/>
          <w:iCs/>
          <w:color w:val="000000"/>
          <w:vertAlign w:val="superscript"/>
        </w:rPr>
        <w:t xml:space="preserve">x </w:t>
      </w:r>
      <w:r w:rsidRPr="006D0CEB">
        <w:rPr>
          <w:color w:val="000000"/>
          <w:vertAlign w:val="superscript"/>
        </w:rPr>
        <w:t>– 3</w:t>
      </w:r>
      <w:r w:rsidRPr="006D0CEB">
        <w:rPr>
          <w:color w:val="000000"/>
        </w:rPr>
        <w:t xml:space="preserve"> = 81</w:t>
      </w:r>
    </w:p>
    <w:p w14:paraId="4BF95275" w14:textId="77777777" w:rsidR="009425E5" w:rsidRPr="006D0CEB" w:rsidRDefault="009425E5" w:rsidP="00E06CB6">
      <w:pPr>
        <w:pStyle w:val="questionlevel-1"/>
        <w:ind w:firstLine="351"/>
        <w:rPr>
          <w:color w:val="000000"/>
        </w:rPr>
      </w:pPr>
      <w:r w:rsidRPr="006D0CEB">
        <w:rPr>
          <w:color w:val="000000"/>
        </w:rPr>
        <w:t>Write your answer as a rational number.</w:t>
      </w:r>
    </w:p>
    <w:p w14:paraId="36DD2FA4" w14:textId="77777777" w:rsidR="009425E5" w:rsidRPr="006D0CEB" w:rsidRDefault="009425E5" w:rsidP="006D0CEB">
      <w:pPr>
        <w:pStyle w:val="partmarks"/>
        <w:rPr>
          <w:color w:val="000000"/>
        </w:rPr>
      </w:pPr>
      <w:r w:rsidRPr="006D0CEB">
        <w:rPr>
          <w:color w:val="000000"/>
        </w:rPr>
        <w:t>(3)</w:t>
      </w:r>
    </w:p>
    <w:p w14:paraId="5E7977F3" w14:textId="77777777" w:rsidR="009425E5" w:rsidRPr="006D0CEB" w:rsidRDefault="009425E5" w:rsidP="006D0CEB">
      <w:pPr>
        <w:pStyle w:val="totalmarks"/>
        <w:rPr>
          <w:color w:val="000000"/>
        </w:rPr>
      </w:pPr>
      <w:r w:rsidRPr="006D0CEB">
        <w:rPr>
          <w:color w:val="000000"/>
        </w:rPr>
        <w:t>(Total for Question 20 is 5 marks)</w:t>
      </w:r>
    </w:p>
    <w:sectPr w:rsidR="009425E5" w:rsidRPr="006D0CEB" w:rsidSect="00CB6313">
      <w:pgSz w:w="11906" w:h="16838"/>
      <w:pgMar w:top="1134" w:right="1440" w:bottom="1440" w:left="851" w:header="709" w:footer="51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5464689" w14:textId="77777777" w:rsidR="003451F6" w:rsidRDefault="003451F6" w:rsidP="00595968">
      <w:pPr>
        <w:spacing w:before="0"/>
      </w:pPr>
      <w:r>
        <w:separator/>
      </w:r>
    </w:p>
  </w:endnote>
  <w:endnote w:type="continuationSeparator" w:id="0">
    <w:p w14:paraId="0AA503ED" w14:textId="77777777" w:rsidR="003451F6" w:rsidRDefault="003451F6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D10015" w14:textId="77777777" w:rsidR="009425E5" w:rsidRPr="00A534A4" w:rsidRDefault="009425E5" w:rsidP="00A534A4">
    <w:pPr>
      <w:pStyle w:val="Footer"/>
      <w:spacing w:before="0"/>
      <w:ind w:right="0"/>
      <w:rPr>
        <w:rFonts w:ascii="Arial" w:hAnsi="Arial" w:cs="Arial"/>
        <w:sz w:val="20"/>
        <w:szCs w:val="20"/>
      </w:rPr>
    </w:pPr>
    <w:r w:rsidRPr="00A534A4">
      <w:rPr>
        <w:rFonts w:ascii="Arial" w:hAnsi="Arial" w:cs="Arial"/>
        <w:sz w:val="20"/>
        <w:szCs w:val="20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1A06B0B" w14:textId="77777777" w:rsidR="003451F6" w:rsidRDefault="003451F6" w:rsidP="00595968">
      <w:pPr>
        <w:spacing w:before="0"/>
      </w:pPr>
      <w:r>
        <w:separator/>
      </w:r>
    </w:p>
  </w:footnote>
  <w:footnote w:type="continuationSeparator" w:id="0">
    <w:p w14:paraId="2EA0478C" w14:textId="77777777" w:rsidR="003451F6" w:rsidRDefault="003451F6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4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5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6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8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"/>
  </w:num>
  <w:num w:numId="5">
    <w:abstractNumId w:val="1"/>
  </w:num>
  <w:num w:numId="6">
    <w:abstractNumId w:val="0"/>
  </w:num>
  <w:num w:numId="7">
    <w:abstractNumId w:val="2"/>
  </w:num>
  <w:num w:numId="8">
    <w:abstractNumId w:val="1"/>
  </w:num>
  <w:num w:numId="9">
    <w:abstractNumId w:val="0"/>
  </w:num>
  <w:num w:numId="10">
    <w:abstractNumId w:val="2"/>
  </w:num>
  <w:num w:numId="11">
    <w:abstractNumId w:val="1"/>
  </w:num>
  <w:num w:numId="12">
    <w:abstractNumId w:val="0"/>
  </w:num>
  <w:num w:numId="13">
    <w:abstractNumId w:val="2"/>
  </w:num>
  <w:num w:numId="14">
    <w:abstractNumId w:val="1"/>
  </w:num>
  <w:num w:numId="15">
    <w:abstractNumId w:val="0"/>
  </w:num>
  <w:num w:numId="16">
    <w:abstractNumId w:val="2"/>
  </w:num>
  <w:num w:numId="17">
    <w:abstractNumId w:val="1"/>
  </w:num>
  <w:num w:numId="18">
    <w:abstractNumId w:val="0"/>
  </w:num>
  <w:num w:numId="19">
    <w:abstractNumId w:val="8"/>
  </w:num>
  <w:num w:numId="20">
    <w:abstractNumId w:val="5"/>
  </w:num>
  <w:num w:numId="21">
    <w:abstractNumId w:val="4"/>
  </w:num>
  <w:num w:numId="22">
    <w:abstractNumId w:val="6"/>
  </w:num>
  <w:num w:numId="23">
    <w:abstractNumId w:val="3"/>
  </w:num>
  <w:num w:numId="24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evenAndOddHeaders/>
  <w:drawingGridHorizontalSpacing w:val="11"/>
  <w:drawingGridVerticalSpacing w:val="1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1380"/>
    <w:rsid w:val="000122CF"/>
    <w:rsid w:val="0001413E"/>
    <w:rsid w:val="00026E9A"/>
    <w:rsid w:val="000309E0"/>
    <w:rsid w:val="00031666"/>
    <w:rsid w:val="00045F94"/>
    <w:rsid w:val="0005218A"/>
    <w:rsid w:val="000556F1"/>
    <w:rsid w:val="0005659D"/>
    <w:rsid w:val="0006413D"/>
    <w:rsid w:val="00064FB5"/>
    <w:rsid w:val="00066294"/>
    <w:rsid w:val="0007025B"/>
    <w:rsid w:val="00075A3E"/>
    <w:rsid w:val="000771EE"/>
    <w:rsid w:val="00085C75"/>
    <w:rsid w:val="000938A6"/>
    <w:rsid w:val="000B1DE3"/>
    <w:rsid w:val="000C4D9B"/>
    <w:rsid w:val="000C64C7"/>
    <w:rsid w:val="000F007B"/>
    <w:rsid w:val="000F0170"/>
    <w:rsid w:val="000F3917"/>
    <w:rsid w:val="000F7505"/>
    <w:rsid w:val="0010035C"/>
    <w:rsid w:val="001023E5"/>
    <w:rsid w:val="00116A8C"/>
    <w:rsid w:val="0012782E"/>
    <w:rsid w:val="00135DB6"/>
    <w:rsid w:val="0014279E"/>
    <w:rsid w:val="00142A2E"/>
    <w:rsid w:val="001471E7"/>
    <w:rsid w:val="001506CA"/>
    <w:rsid w:val="001577DE"/>
    <w:rsid w:val="00164177"/>
    <w:rsid w:val="001676FF"/>
    <w:rsid w:val="001705C6"/>
    <w:rsid w:val="00173A0F"/>
    <w:rsid w:val="00176508"/>
    <w:rsid w:val="001973DA"/>
    <w:rsid w:val="001A0B84"/>
    <w:rsid w:val="001B72CE"/>
    <w:rsid w:val="001C1331"/>
    <w:rsid w:val="001D2A0B"/>
    <w:rsid w:val="001D4AC0"/>
    <w:rsid w:val="001F11C6"/>
    <w:rsid w:val="002142AC"/>
    <w:rsid w:val="00215E06"/>
    <w:rsid w:val="00247E3F"/>
    <w:rsid w:val="00247E86"/>
    <w:rsid w:val="00260C0B"/>
    <w:rsid w:val="00263DCF"/>
    <w:rsid w:val="00267B45"/>
    <w:rsid w:val="002812AC"/>
    <w:rsid w:val="002827A5"/>
    <w:rsid w:val="002900CB"/>
    <w:rsid w:val="00293FDC"/>
    <w:rsid w:val="00296071"/>
    <w:rsid w:val="002A006D"/>
    <w:rsid w:val="002A35A3"/>
    <w:rsid w:val="002A70F1"/>
    <w:rsid w:val="002B0E0B"/>
    <w:rsid w:val="002C38FA"/>
    <w:rsid w:val="002D1837"/>
    <w:rsid w:val="002E7AFF"/>
    <w:rsid w:val="00301F46"/>
    <w:rsid w:val="0033434B"/>
    <w:rsid w:val="003451F6"/>
    <w:rsid w:val="00366CA7"/>
    <w:rsid w:val="0038669C"/>
    <w:rsid w:val="003967AA"/>
    <w:rsid w:val="003A7419"/>
    <w:rsid w:val="003B13AA"/>
    <w:rsid w:val="003D2B9E"/>
    <w:rsid w:val="003D301F"/>
    <w:rsid w:val="003D42F6"/>
    <w:rsid w:val="003E11B2"/>
    <w:rsid w:val="003E3D88"/>
    <w:rsid w:val="003F17DC"/>
    <w:rsid w:val="003F6E51"/>
    <w:rsid w:val="00411996"/>
    <w:rsid w:val="00424879"/>
    <w:rsid w:val="00425256"/>
    <w:rsid w:val="00427C46"/>
    <w:rsid w:val="00431154"/>
    <w:rsid w:val="00437FF3"/>
    <w:rsid w:val="0045172D"/>
    <w:rsid w:val="00451D65"/>
    <w:rsid w:val="00460467"/>
    <w:rsid w:val="00461120"/>
    <w:rsid w:val="00462DAD"/>
    <w:rsid w:val="00465E0B"/>
    <w:rsid w:val="004739A5"/>
    <w:rsid w:val="0048320D"/>
    <w:rsid w:val="00487061"/>
    <w:rsid w:val="004871E1"/>
    <w:rsid w:val="00492451"/>
    <w:rsid w:val="00493067"/>
    <w:rsid w:val="00493572"/>
    <w:rsid w:val="004937F9"/>
    <w:rsid w:val="00493943"/>
    <w:rsid w:val="00496DB5"/>
    <w:rsid w:val="00497A32"/>
    <w:rsid w:val="004A00CB"/>
    <w:rsid w:val="004A1855"/>
    <w:rsid w:val="004A57C9"/>
    <w:rsid w:val="004B76E5"/>
    <w:rsid w:val="004C36EF"/>
    <w:rsid w:val="004D2732"/>
    <w:rsid w:val="004D43DE"/>
    <w:rsid w:val="004D73BB"/>
    <w:rsid w:val="004E6FD9"/>
    <w:rsid w:val="004F23BE"/>
    <w:rsid w:val="004F2CD6"/>
    <w:rsid w:val="004F3FEE"/>
    <w:rsid w:val="004F581D"/>
    <w:rsid w:val="00504A2A"/>
    <w:rsid w:val="0051109C"/>
    <w:rsid w:val="00522738"/>
    <w:rsid w:val="00527822"/>
    <w:rsid w:val="00531ED2"/>
    <w:rsid w:val="00532BEB"/>
    <w:rsid w:val="005332B2"/>
    <w:rsid w:val="00535617"/>
    <w:rsid w:val="00547191"/>
    <w:rsid w:val="00547EC6"/>
    <w:rsid w:val="00555B0A"/>
    <w:rsid w:val="00556647"/>
    <w:rsid w:val="00564238"/>
    <w:rsid w:val="005722F8"/>
    <w:rsid w:val="0057691A"/>
    <w:rsid w:val="00577084"/>
    <w:rsid w:val="00587593"/>
    <w:rsid w:val="005934FF"/>
    <w:rsid w:val="00595968"/>
    <w:rsid w:val="005B33EE"/>
    <w:rsid w:val="005B5EB4"/>
    <w:rsid w:val="005B63DC"/>
    <w:rsid w:val="005B6517"/>
    <w:rsid w:val="005B7074"/>
    <w:rsid w:val="005B7679"/>
    <w:rsid w:val="005D70D9"/>
    <w:rsid w:val="005F5FD1"/>
    <w:rsid w:val="006003EA"/>
    <w:rsid w:val="006113C2"/>
    <w:rsid w:val="00612AF2"/>
    <w:rsid w:val="00615B8F"/>
    <w:rsid w:val="00633F97"/>
    <w:rsid w:val="006357F8"/>
    <w:rsid w:val="006462C4"/>
    <w:rsid w:val="00663683"/>
    <w:rsid w:val="006742B1"/>
    <w:rsid w:val="00684287"/>
    <w:rsid w:val="00684EB1"/>
    <w:rsid w:val="00687310"/>
    <w:rsid w:val="006A3B4F"/>
    <w:rsid w:val="006A43C0"/>
    <w:rsid w:val="006D0641"/>
    <w:rsid w:val="006D0CEB"/>
    <w:rsid w:val="006D7910"/>
    <w:rsid w:val="006E7830"/>
    <w:rsid w:val="006F4EBE"/>
    <w:rsid w:val="00702851"/>
    <w:rsid w:val="00705DB4"/>
    <w:rsid w:val="007243A4"/>
    <w:rsid w:val="007272BD"/>
    <w:rsid w:val="00733E6F"/>
    <w:rsid w:val="007528B6"/>
    <w:rsid w:val="00775B1F"/>
    <w:rsid w:val="00784F90"/>
    <w:rsid w:val="0078754A"/>
    <w:rsid w:val="007A3752"/>
    <w:rsid w:val="007A629B"/>
    <w:rsid w:val="007A79A6"/>
    <w:rsid w:val="007B55D6"/>
    <w:rsid w:val="007C3F0B"/>
    <w:rsid w:val="007C7D87"/>
    <w:rsid w:val="007D036B"/>
    <w:rsid w:val="007D43BF"/>
    <w:rsid w:val="007E27D7"/>
    <w:rsid w:val="007E4937"/>
    <w:rsid w:val="008001CE"/>
    <w:rsid w:val="0080149B"/>
    <w:rsid w:val="00801716"/>
    <w:rsid w:val="00807F30"/>
    <w:rsid w:val="00810937"/>
    <w:rsid w:val="00812182"/>
    <w:rsid w:val="00822936"/>
    <w:rsid w:val="00823695"/>
    <w:rsid w:val="00830740"/>
    <w:rsid w:val="00830843"/>
    <w:rsid w:val="00863C88"/>
    <w:rsid w:val="0086473A"/>
    <w:rsid w:val="00870942"/>
    <w:rsid w:val="00876A9D"/>
    <w:rsid w:val="008771DF"/>
    <w:rsid w:val="00883150"/>
    <w:rsid w:val="00895628"/>
    <w:rsid w:val="008973D8"/>
    <w:rsid w:val="008A4FC4"/>
    <w:rsid w:val="008C51E6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02AEF"/>
    <w:rsid w:val="00906293"/>
    <w:rsid w:val="00911497"/>
    <w:rsid w:val="009237B9"/>
    <w:rsid w:val="0093360D"/>
    <w:rsid w:val="009425E5"/>
    <w:rsid w:val="00943A74"/>
    <w:rsid w:val="009538D0"/>
    <w:rsid w:val="00961A77"/>
    <w:rsid w:val="0097480D"/>
    <w:rsid w:val="00983E5C"/>
    <w:rsid w:val="00986069"/>
    <w:rsid w:val="009B3E9D"/>
    <w:rsid w:val="009B6C8C"/>
    <w:rsid w:val="009C4BF4"/>
    <w:rsid w:val="009D077B"/>
    <w:rsid w:val="009D1DED"/>
    <w:rsid w:val="009D500E"/>
    <w:rsid w:val="009D52EB"/>
    <w:rsid w:val="009D67E0"/>
    <w:rsid w:val="009D7AA2"/>
    <w:rsid w:val="009E29AA"/>
    <w:rsid w:val="009E3C23"/>
    <w:rsid w:val="009E4ECE"/>
    <w:rsid w:val="009E7537"/>
    <w:rsid w:val="009F08F7"/>
    <w:rsid w:val="00A0039A"/>
    <w:rsid w:val="00A037A1"/>
    <w:rsid w:val="00A03C6A"/>
    <w:rsid w:val="00A2029B"/>
    <w:rsid w:val="00A30467"/>
    <w:rsid w:val="00A3656B"/>
    <w:rsid w:val="00A42554"/>
    <w:rsid w:val="00A425A1"/>
    <w:rsid w:val="00A534A4"/>
    <w:rsid w:val="00A85948"/>
    <w:rsid w:val="00A925D6"/>
    <w:rsid w:val="00A92F09"/>
    <w:rsid w:val="00A948B5"/>
    <w:rsid w:val="00A95C9B"/>
    <w:rsid w:val="00AB3BDE"/>
    <w:rsid w:val="00AD15EE"/>
    <w:rsid w:val="00AE0AC1"/>
    <w:rsid w:val="00AE16CB"/>
    <w:rsid w:val="00AE72F0"/>
    <w:rsid w:val="00AF2AA4"/>
    <w:rsid w:val="00AF53A7"/>
    <w:rsid w:val="00AF7F01"/>
    <w:rsid w:val="00B07E8C"/>
    <w:rsid w:val="00B236D9"/>
    <w:rsid w:val="00B307F6"/>
    <w:rsid w:val="00B30D38"/>
    <w:rsid w:val="00B35CF0"/>
    <w:rsid w:val="00B5595D"/>
    <w:rsid w:val="00B56631"/>
    <w:rsid w:val="00B61104"/>
    <w:rsid w:val="00B71DD0"/>
    <w:rsid w:val="00B8037F"/>
    <w:rsid w:val="00B80F7B"/>
    <w:rsid w:val="00B95F91"/>
    <w:rsid w:val="00BA45D4"/>
    <w:rsid w:val="00BB0F6A"/>
    <w:rsid w:val="00BC1D7C"/>
    <w:rsid w:val="00BD5492"/>
    <w:rsid w:val="00BE1440"/>
    <w:rsid w:val="00C069B8"/>
    <w:rsid w:val="00C11C7F"/>
    <w:rsid w:val="00C1244A"/>
    <w:rsid w:val="00C30285"/>
    <w:rsid w:val="00C33FC9"/>
    <w:rsid w:val="00C51DA6"/>
    <w:rsid w:val="00C65AD4"/>
    <w:rsid w:val="00C6698A"/>
    <w:rsid w:val="00C749FE"/>
    <w:rsid w:val="00C93660"/>
    <w:rsid w:val="00C954CB"/>
    <w:rsid w:val="00C965BE"/>
    <w:rsid w:val="00CA5270"/>
    <w:rsid w:val="00CB6313"/>
    <w:rsid w:val="00CC1302"/>
    <w:rsid w:val="00CC4AF7"/>
    <w:rsid w:val="00CD6E62"/>
    <w:rsid w:val="00CE297C"/>
    <w:rsid w:val="00D11994"/>
    <w:rsid w:val="00D2245D"/>
    <w:rsid w:val="00D2734A"/>
    <w:rsid w:val="00D2764E"/>
    <w:rsid w:val="00D356DD"/>
    <w:rsid w:val="00D41652"/>
    <w:rsid w:val="00D5227B"/>
    <w:rsid w:val="00D6196E"/>
    <w:rsid w:val="00D769C8"/>
    <w:rsid w:val="00D901FD"/>
    <w:rsid w:val="00D93609"/>
    <w:rsid w:val="00DA395F"/>
    <w:rsid w:val="00DB0066"/>
    <w:rsid w:val="00DD70FE"/>
    <w:rsid w:val="00DE1A80"/>
    <w:rsid w:val="00DE3958"/>
    <w:rsid w:val="00DE4694"/>
    <w:rsid w:val="00DE5B0D"/>
    <w:rsid w:val="00DE60E0"/>
    <w:rsid w:val="00DF1E20"/>
    <w:rsid w:val="00DF39DB"/>
    <w:rsid w:val="00E06CB6"/>
    <w:rsid w:val="00E1288B"/>
    <w:rsid w:val="00E16A55"/>
    <w:rsid w:val="00E17042"/>
    <w:rsid w:val="00E179FC"/>
    <w:rsid w:val="00E40219"/>
    <w:rsid w:val="00E617DD"/>
    <w:rsid w:val="00E748A4"/>
    <w:rsid w:val="00E8132A"/>
    <w:rsid w:val="00E85FE5"/>
    <w:rsid w:val="00EB0B77"/>
    <w:rsid w:val="00EB2D9F"/>
    <w:rsid w:val="00EB74BF"/>
    <w:rsid w:val="00EB78ED"/>
    <w:rsid w:val="00EC2862"/>
    <w:rsid w:val="00EC5489"/>
    <w:rsid w:val="00EC56E7"/>
    <w:rsid w:val="00ED444A"/>
    <w:rsid w:val="00ED5DE2"/>
    <w:rsid w:val="00EE19F2"/>
    <w:rsid w:val="00EF49FE"/>
    <w:rsid w:val="00F01553"/>
    <w:rsid w:val="00F01CC1"/>
    <w:rsid w:val="00F1144C"/>
    <w:rsid w:val="00F15D28"/>
    <w:rsid w:val="00F17B23"/>
    <w:rsid w:val="00F22613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4ACC"/>
    <w:rsid w:val="00F875E4"/>
    <w:rsid w:val="00FA3780"/>
    <w:rsid w:val="00FA6CAB"/>
    <w:rsid w:val="00FC75A8"/>
    <w:rsid w:val="00FE58C0"/>
    <w:rsid w:val="00FF6E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14B03CF"/>
  <w15:docId w15:val="{688898C3-C86A-44E6-8921-8687930E58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uiPriority="0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0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C1302"/>
    <w:rPr>
      <w:rFonts w:ascii="Trebuchet MS" w:hAnsi="Trebuchet MS" w:cs="Times New Roman"/>
      <w:sz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CC1302"/>
    <w:rPr>
      <w:rFonts w:ascii="Trebuchet MS" w:hAnsi="Trebuchet MS" w:cs="Times New Roman"/>
      <w:sz w:val="24"/>
      <w:lang w:eastAsia="en-GB"/>
    </w:rPr>
  </w:style>
  <w:style w:type="paragraph" w:customStyle="1" w:styleId="Text">
    <w:name w:val="Text"/>
    <w:uiPriority w:val="99"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</w:rPr>
  </w:style>
  <w:style w:type="paragraph" w:customStyle="1" w:styleId="headingrubrictitle">
    <w:name w:val="heading rubric/title"/>
    <w:uiPriority w:val="99"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</w:rPr>
  </w:style>
  <w:style w:type="paragraph" w:customStyle="1" w:styleId="questionlevel-0">
    <w:name w:val="question level-0"/>
    <w:uiPriority w:val="99"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</w:rPr>
  </w:style>
  <w:style w:type="paragraph" w:customStyle="1" w:styleId="questionlevel-1">
    <w:name w:val="question level-1"/>
    <w:uiPriority w:val="99"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</w:rPr>
  </w:style>
  <w:style w:type="paragraph" w:customStyle="1" w:styleId="answerlines">
    <w:name w:val="answer lines"/>
    <w:uiPriority w:val="99"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</w:rPr>
  </w:style>
  <w:style w:type="paragraph" w:customStyle="1" w:styleId="questionlevel-2">
    <w:name w:val="question level-2"/>
    <w:uiPriority w:val="99"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</w:rPr>
  </w:style>
  <w:style w:type="paragraph" w:customStyle="1" w:styleId="partmarks">
    <w:name w:val="part marks"/>
    <w:uiPriority w:val="99"/>
    <w:locked/>
    <w:rsid w:val="00B236D9"/>
    <w:pPr>
      <w:jc w:val="right"/>
    </w:pPr>
    <w:rPr>
      <w:rFonts w:ascii="Times New Roman" w:eastAsia="Times New Roman" w:hAnsi="Times New Roman"/>
      <w:b/>
      <w:color w:val="A6A6A6"/>
      <w:sz w:val="24"/>
      <w:szCs w:val="24"/>
    </w:rPr>
  </w:style>
  <w:style w:type="paragraph" w:customStyle="1" w:styleId="questionlevel-3">
    <w:name w:val="question level-3"/>
    <w:uiPriority w:val="99"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</w:rPr>
  </w:style>
  <w:style w:type="paragraph" w:customStyle="1" w:styleId="textanswerlines">
    <w:name w:val="text answer lines"/>
    <w:basedOn w:val="answerlines"/>
    <w:uiPriority w:val="99"/>
    <w:locked/>
    <w:rsid w:val="004D43DE"/>
    <w:rPr>
      <w:sz w:val="24"/>
    </w:rPr>
  </w:style>
  <w:style w:type="paragraph" w:customStyle="1" w:styleId="questionlevel-4">
    <w:name w:val="question level-4"/>
    <w:uiPriority w:val="99"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</w:rPr>
  </w:style>
  <w:style w:type="paragraph" w:customStyle="1" w:styleId="totalmarks">
    <w:name w:val="total marks"/>
    <w:uiPriority w:val="99"/>
    <w:locked/>
    <w:rsid w:val="00B236D9"/>
    <w:pPr>
      <w:pBdr>
        <w:bottom w:val="single" w:sz="8" w:space="1" w:color="808080"/>
      </w:pBdr>
      <w:spacing w:before="200" w:after="200" w:line="360" w:lineRule="auto"/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totalforpapersection">
    <w:name w:val="total for paper/section"/>
    <w:uiPriority w:val="99"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</w:rPr>
  </w:style>
  <w:style w:type="paragraph" w:customStyle="1" w:styleId="Source">
    <w:name w:val="Source"/>
    <w:uiPriority w:val="99"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 w:val="20"/>
      <w:szCs w:val="24"/>
    </w:rPr>
  </w:style>
  <w:style w:type="paragraph" w:styleId="ListBullet3">
    <w:name w:val="List Bullet 3"/>
    <w:basedOn w:val="Normal"/>
    <w:uiPriority w:val="99"/>
    <w:semiHidden/>
    <w:locked/>
    <w:rsid w:val="009C4BF4"/>
    <w:pPr>
      <w:numPr>
        <w:numId w:val="13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99"/>
    <w:semiHidden/>
    <w:locked/>
    <w:rsid w:val="00CC1302"/>
    <w:pPr>
      <w:numPr>
        <w:numId w:val="14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99"/>
    <w:semiHidden/>
    <w:locked/>
    <w:rsid w:val="009C4BF4"/>
    <w:pPr>
      <w:numPr>
        <w:numId w:val="15"/>
      </w:numPr>
      <w:tabs>
        <w:tab w:val="left" w:pos="1871"/>
      </w:tabs>
    </w:pPr>
  </w:style>
  <w:style w:type="table" w:styleId="TableGrid">
    <w:name w:val="Table Grid"/>
    <w:basedOn w:val="TableNormal"/>
    <w:uiPriority w:val="99"/>
    <w:rsid w:val="003D2B9E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1109C"/>
    <w:rPr>
      <w:rFonts w:ascii="Tahoma" w:hAnsi="Tahoma" w:cs="Times New Roman"/>
      <w:sz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</w:rPr>
  </w:style>
  <w:style w:type="paragraph" w:customStyle="1" w:styleId="NoParagraphStyle">
    <w:name w:val="[No Paragraph Style]"/>
    <w:uiPriority w:val="99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eastAsia="en-US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99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="Cambria" w:eastAsia="Calibri" w:hAnsi="Cambria"/>
      <w:sz w:val="22"/>
      <w:szCs w:val="22"/>
      <w:lang w:eastAsia="en-US"/>
    </w:rPr>
  </w:style>
  <w:style w:type="paragraph" w:customStyle="1" w:styleId="TableHead">
    <w:name w:val="TableHead"/>
    <w:basedOn w:val="Normal"/>
    <w:uiPriority w:val="99"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99"/>
    <w:qFormat/>
    <w:rsid w:val="00135DB6"/>
    <w:rPr>
      <w:rFonts w:ascii="Cambria" w:hAnsi="Cambria"/>
      <w:lang w:eastAsia="en-US"/>
    </w:rPr>
  </w:style>
  <w:style w:type="paragraph" w:customStyle="1" w:styleId="paragraph">
    <w:name w:val="paragraph"/>
    <w:basedOn w:val="Normal"/>
    <w:uiPriority w:val="99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uiPriority w:val="99"/>
    <w:rsid w:val="00497A32"/>
    <w:rPr>
      <w:rFonts w:cs="Times New Roman"/>
    </w:rPr>
  </w:style>
  <w:style w:type="character" w:customStyle="1" w:styleId="spellingerror">
    <w:name w:val="spellingerror"/>
    <w:basedOn w:val="DefaultParagraphFont"/>
    <w:uiPriority w:val="99"/>
    <w:rsid w:val="00497A32"/>
    <w:rPr>
      <w:rFonts w:cs="Times New Roman"/>
    </w:rPr>
  </w:style>
  <w:style w:type="character" w:customStyle="1" w:styleId="eop">
    <w:name w:val="eop"/>
    <w:basedOn w:val="DefaultParagraphFont"/>
    <w:uiPriority w:val="99"/>
    <w:rsid w:val="00497A32"/>
    <w:rPr>
      <w:rFonts w:cs="Times New Roman"/>
    </w:rPr>
  </w:style>
  <w:style w:type="character" w:customStyle="1" w:styleId="advancedproofingissue">
    <w:name w:val="advancedproofingissue"/>
    <w:basedOn w:val="DefaultParagraphFont"/>
    <w:uiPriority w:val="99"/>
    <w:rsid w:val="00497A32"/>
    <w:rPr>
      <w:rFonts w:cs="Times New Roman"/>
    </w:rPr>
  </w:style>
  <w:style w:type="table" w:customStyle="1" w:styleId="TableGrid1">
    <w:name w:val="Table Grid1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uiPriority w:val="99"/>
    <w:rsid w:val="002827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locked/>
    <w:rsid w:val="00A534A4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759190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190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190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190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190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919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59190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191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91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919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919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91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5919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919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91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emf"/><Relationship Id="rId68" Type="http://schemas.openxmlformats.org/officeDocument/2006/relationships/customXml" Target="../customXml/item2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customXml" Target="../customXml/item3.xml"/><Relationship Id="rId8" Type="http://schemas.openxmlformats.org/officeDocument/2006/relationships/footer" Target="footer1.xml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emf"/><Relationship Id="rId67" Type="http://schemas.openxmlformats.org/officeDocument/2006/relationships/customXml" Target="../customXml/item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FB6BE91B87F854EBE5C2AF763DECC31" ma:contentTypeVersion="16" ma:contentTypeDescription="Create a new document." ma:contentTypeScope="" ma:versionID="212c9c4588f20a440de33f5788dca44b">
  <xsd:schema xmlns:xsd="http://www.w3.org/2001/XMLSchema" xmlns:xs="http://www.w3.org/2001/XMLSchema" xmlns:p="http://schemas.microsoft.com/office/2006/metadata/properties" xmlns:ns2="40ff959c-d626-41cc-a332-fc585a447b2c" xmlns:ns3="5ae5b661-4602-457d-8de3-176202814043" targetNamespace="http://schemas.microsoft.com/office/2006/metadata/properties" ma:root="true" ma:fieldsID="ede9b1de46118879846217950f163b9d" ns2:_="" ns3:_="">
    <xsd:import namespace="40ff959c-d626-41cc-a332-fc585a447b2c"/>
    <xsd:import namespace="5ae5b661-4602-457d-8de3-17620281404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SearchProperties" minOccurs="0"/>
                <xsd:element ref="ns2:lcf76f155ced4ddcb4097134ff3c332f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ff959c-d626-41cc-a332-fc585a447b2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9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2c759e9e-bede-4528-92cc-6ba15c182e7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ae5b661-4602-457d-8de3-176202814043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40ff959c-d626-41cc-a332-fc585a447b2c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FC175CA4-B812-480D-807C-E1442299BCDF}"/>
</file>

<file path=customXml/itemProps2.xml><?xml version="1.0" encoding="utf-8"?>
<ds:datastoreItem xmlns:ds="http://schemas.openxmlformats.org/officeDocument/2006/customXml" ds:itemID="{E73DB884-A4BC-4AD9-9100-A13080691C3F}"/>
</file>

<file path=customXml/itemProps3.xml><?xml version="1.0" encoding="utf-8"?>
<ds:datastoreItem xmlns:ds="http://schemas.openxmlformats.org/officeDocument/2006/customXml" ds:itemID="{4F075833-6609-4BDA-AA79-B6F530DC4460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538</Words>
  <Characters>307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3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Carter, Preety</dc:creator>
  <cp:keywords/>
  <dc:description/>
  <cp:lastModifiedBy>Faten Mohamad</cp:lastModifiedBy>
  <cp:revision>2</cp:revision>
  <cp:lastPrinted>2013-09-05T09:14:00Z</cp:lastPrinted>
  <dcterms:created xsi:type="dcterms:W3CDTF">2021-06-06T14:18:00Z</dcterms:created>
  <dcterms:modified xsi:type="dcterms:W3CDTF">2021-06-06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FB6BE91B87F854EBE5C2AF763DECC31</vt:lpwstr>
  </property>
</Properties>
</file>